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B1BC81" w14:textId="70E9AC26" w:rsidR="004D2961" w:rsidRPr="00057B0C" w:rsidRDefault="001D3C1B" w:rsidP="00057B0C">
      <w:pPr>
        <w:pStyle w:val="a8"/>
        <w:snapToGrid/>
        <w:spacing w:line="360" w:lineRule="auto"/>
        <w:jc w:val="both"/>
        <w:rPr>
          <w:b/>
          <w:snapToGrid w:val="0"/>
          <w:kern w:val="0"/>
          <w:sz w:val="21"/>
          <w:szCs w:val="21"/>
        </w:rPr>
      </w:pPr>
      <w:r w:rsidRPr="00057B0C">
        <w:rPr>
          <w:b/>
          <w:noProof/>
          <w:snapToGrid w:val="0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7A89FB" wp14:editId="6921D6A5">
                <wp:simplePos x="0" y="0"/>
                <wp:positionH relativeFrom="column">
                  <wp:posOffset>-1142055</wp:posOffset>
                </wp:positionH>
                <wp:positionV relativeFrom="paragraph">
                  <wp:posOffset>383200</wp:posOffset>
                </wp:positionV>
                <wp:extent cx="1152525" cy="9258935"/>
                <wp:effectExtent l="0" t="0" r="0" b="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9258935"/>
                          <a:chOff x="-28575" y="152400"/>
                          <a:chExt cx="1152525" cy="9258935"/>
                        </a:xfrm>
                      </wpg:grpSpPr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-28575" y="1657350"/>
                            <a:ext cx="914400" cy="655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E8F874" w14:textId="77777777" w:rsidR="00B34AD2" w:rsidRDefault="00B34AD2" w:rsidP="001D3C1B">
                              <w:pPr>
                                <w:ind w:firstLine="720"/>
                                <w:jc w:val="distribute"/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此卷</w:t>
                              </w:r>
                              <w:r>
                                <w:rPr>
                                  <w:sz w:val="24"/>
                                </w:rPr>
                                <w:t>只装订不密封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152400"/>
                            <a:ext cx="914400" cy="9258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906ECE" w14:textId="77777777" w:rsidR="00B34AD2" w:rsidRPr="00906CA9" w:rsidRDefault="00B34AD2" w:rsidP="001D3C1B">
                              <w:pPr>
                                <w:spacing w:line="600" w:lineRule="exact"/>
                                <w:ind w:firstLineChars="400" w:firstLine="960"/>
                                <w:rPr>
                                  <w:sz w:val="24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班级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     </w:t>
                              </w:r>
                              <w:r w:rsidRPr="00906CA9">
                                <w:rPr>
                                  <w:rFonts w:hint="eastAsia"/>
                                  <w:sz w:val="24"/>
                                </w:rPr>
                                <w:t>准考</w:t>
                              </w:r>
                              <w:r w:rsidRPr="00906CA9">
                                <w:rPr>
                                  <w:sz w:val="24"/>
                                </w:rPr>
                                <w:t>证号</w:t>
                              </w:r>
                              <w:r w:rsidRPr="00367DFF">
                                <w:rPr>
                                  <w:rFonts w:hint="eastAsia"/>
                                  <w:sz w:val="24"/>
                                </w:rPr>
                                <w:t xml:space="preserve">        </w:t>
                              </w:r>
                              <w:r>
                                <w:rPr>
                                  <w:sz w:val="24"/>
                                </w:rPr>
                                <w:t xml:space="preserve">  </w:t>
                              </w:r>
                              <w:r w:rsidRPr="00367DFF"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 xml:space="preserve">     </w:t>
                              </w:r>
                              <w:r w:rsidRPr="00367DFF">
                                <w:rPr>
                                  <w:rFonts w:hint="eastAsia"/>
                                  <w:sz w:val="24"/>
                                </w:rPr>
                                <w:t xml:space="preserve">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考场号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座位号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</w:t>
                              </w:r>
                            </w:p>
                            <w:p w14:paraId="7FF7A7A1" w14:textId="77777777" w:rsidR="00B34AD2" w:rsidRDefault="00B34AD2" w:rsidP="001D3C1B">
                              <w:pPr>
                                <w:ind w:firstLine="630"/>
                              </w:pP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V="1">
                            <a:off x="-142875" y="4200525"/>
                            <a:ext cx="1350645" cy="2228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7A89FB" id="组合 4" o:spid="_x0000_s1026" style="position:absolute;left:0;text-align:left;margin-left:-89.95pt;margin-top:30.15pt;width:90.75pt;height:729.05pt;z-index:251661312;mso-width-relative:margin;mso-height-relative:margin" coordorigin="-285,1524" coordsize="11525,925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27" type="#_x0000_t202" style="position:absolute;left:-285;top:16573;width:9143;height:65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tFKMUA&#10;AADaAAAADwAAAGRycy9kb3ducmV2LnhtbESPQWvCQBSE70L/w/IKvZlNLRaJrqFUDHopGtuDt2f2&#10;mYRm38bsauK/7xYKPQ4z8w2zSAfTiBt1rras4DmKQRAXVtdcKvg8rMczEM4ja2wsk4I7OUiXD6MF&#10;Jtr2vKdb7ksRIOwSVFB53yZSuqIigy6yLXHwzrYz6IPsSqk77APcNHISx6/SYM1hocKW3isqvvOr&#10;UfB1+rg3+/blGNf9djdkl12+ykqlnh6HtzkIT4P/D/+1N1rBFH6vhBs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a0UoxQAAANoAAAAPAAAAAAAAAAAAAAAAAJgCAABkcnMv&#10;ZG93bnJldi54bWxQSwUGAAAAAAQABAD1AAAAigMAAAAA&#10;" filled="f" stroked="f">
                  <v:textbox style="layout-flow:vertical;mso-layout-flow-alt:bottom-to-top">
                    <w:txbxContent>
                      <w:p w14:paraId="6CE8F874" w14:textId="77777777" w:rsidR="00B34AD2" w:rsidRDefault="00B34AD2" w:rsidP="001D3C1B">
                        <w:pPr>
                          <w:ind w:firstLine="720"/>
                          <w:jc w:val="distribute"/>
                        </w:pPr>
                        <w:r>
                          <w:rPr>
                            <w:rFonts w:hint="eastAsia"/>
                            <w:sz w:val="24"/>
                          </w:rPr>
                          <w:t>此卷</w:t>
                        </w:r>
                        <w:r>
                          <w:rPr>
                            <w:sz w:val="24"/>
                          </w:rPr>
                          <w:t>只装订不密封</w:t>
                        </w:r>
                      </w:p>
                    </w:txbxContent>
                  </v:textbox>
                </v:shape>
                <v:shape id="文本框 6" o:spid="_x0000_s1028" type="#_x0000_t202" style="position:absolute;left:2095;top:1524;width:9144;height:92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bX8UA&#10;AADaAAAADwAAAGRycy9kb3ducmV2LnhtbESPQWvCQBSE7wX/w/KE3urGFkKJriKK0l5KkurB2zP7&#10;TILZt2l2a5J/3y0Uehxm5htmuR5MI+7UudqygvksAkFcWF1zqeD4uX96BeE8ssbGMikYycF6NXlY&#10;YqJtzxndc1+KAGGXoILK+zaR0hUVGXQz2xIH72o7gz7IrpS6wz7ATSOfoyiWBmsOCxW2tK2ouOXf&#10;RsHp8jE2Wftyjur+PR0OX2m+O5RKPU6HzQKEp8H/h//ab1pBDL9Xwg2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udtfxQAAANoAAAAPAAAAAAAAAAAAAAAAAJgCAABkcnMv&#10;ZG93bnJldi54bWxQSwUGAAAAAAQABAD1AAAAigMAAAAA&#10;" filled="f" stroked="f">
                  <v:textbox style="layout-flow:vertical;mso-layout-flow-alt:bottom-to-top">
                    <w:txbxContent>
                      <w:p w14:paraId="40906ECE" w14:textId="77777777" w:rsidR="00B34AD2" w:rsidRPr="00906CA9" w:rsidRDefault="00B34AD2" w:rsidP="001D3C1B">
                        <w:pPr>
                          <w:spacing w:line="600" w:lineRule="exact"/>
                          <w:ind w:firstLineChars="400" w:firstLine="960"/>
                          <w:rPr>
                            <w:sz w:val="24"/>
                            <w:u w:val="single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班级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     </w:t>
                        </w:r>
                        <w:r w:rsidRPr="00906CA9">
                          <w:rPr>
                            <w:rFonts w:hint="eastAsia"/>
                            <w:sz w:val="24"/>
                          </w:rPr>
                          <w:t>准考</w:t>
                        </w:r>
                        <w:r w:rsidRPr="00906CA9">
                          <w:rPr>
                            <w:sz w:val="24"/>
                          </w:rPr>
                          <w:t>证号</w:t>
                        </w:r>
                        <w:r w:rsidRPr="00367DFF">
                          <w:rPr>
                            <w:rFonts w:hint="eastAsia"/>
                            <w:sz w:val="24"/>
                          </w:rPr>
                          <w:t xml:space="preserve">        </w:t>
                        </w:r>
                        <w:r>
                          <w:rPr>
                            <w:sz w:val="24"/>
                          </w:rPr>
                          <w:t xml:space="preserve">  </w:t>
                        </w:r>
                        <w:r w:rsidRPr="00367DFF"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 xml:space="preserve">     </w:t>
                        </w:r>
                        <w:r w:rsidRPr="00367DFF">
                          <w:rPr>
                            <w:rFonts w:hint="eastAsia"/>
                            <w:sz w:val="24"/>
                          </w:rPr>
                          <w:t xml:space="preserve">    </w:t>
                        </w:r>
                        <w:r>
                          <w:rPr>
                            <w:rFonts w:hint="eastAsia"/>
                            <w:sz w:val="24"/>
                          </w:rPr>
                          <w:t>考场号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sz w:val="24"/>
                          </w:rPr>
                          <w:t>座位号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</w:t>
                        </w:r>
                      </w:p>
                      <w:p w14:paraId="7FF7A7A1" w14:textId="77777777" w:rsidR="00B34AD2" w:rsidRDefault="00B34AD2" w:rsidP="001D3C1B">
                        <w:pPr>
                          <w:ind w:firstLine="630"/>
                        </w:pP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7" o:spid="_x0000_s1029" type="#_x0000_t75" style="position:absolute;left:-1429;top:42005;width:13506;height:2228;rotation:90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QDp/CAAAA2gAAAA8AAABkcnMvZG93bnJldi54bWxET89rwjAUvgv7H8IbeNO0EzZXTYsIw+0y&#10;mM6Dt2fzbGqbl9JErf/9chh4/Ph+L4vBtuJKva8dK0inCQji0umaKwW/u4/JHIQPyBpbx6TgTh6K&#10;/Gm0xEy7G//QdRsqEUPYZ6jAhNBlUvrSkEU/dR1x5E6utxgi7Cupe7zFcNvKlyR5lRZrjg0GO1ob&#10;KpvtxSo4n9r9Zd7s03f9/bZxX2Z2uB83So2fh9UCRKAhPMT/7k+tIG6NV+INkPk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kA6fwgAAANoAAAAPAAAAAAAAAAAAAAAAAJ8C&#10;AABkcnMvZG93bnJldi54bWxQSwUGAAAAAAQABAD3AAAAjgMAAAAA&#10;">
                  <v:imagedata r:id="rId9" o:title=""/>
                  <v:path arrowok="t"/>
                </v:shape>
              </v:group>
            </w:pict>
          </mc:Fallback>
        </mc:AlternateContent>
      </w:r>
      <w:r w:rsidR="004D2961" w:rsidRPr="00057B0C">
        <w:rPr>
          <w:b/>
          <w:snapToGrid w:val="0"/>
          <w:kern w:val="0"/>
          <w:sz w:val="21"/>
          <w:szCs w:val="21"/>
        </w:rPr>
        <w:t>绝密</w:t>
      </w:r>
      <w:r w:rsidR="004A11E1" w:rsidRPr="00057B0C">
        <w:rPr>
          <w:rFonts w:hint="eastAsia"/>
          <w:b/>
          <w:snapToGrid w:val="0"/>
          <w:kern w:val="0"/>
          <w:sz w:val="21"/>
          <w:szCs w:val="21"/>
        </w:rPr>
        <w:t xml:space="preserve"> </w:t>
      </w:r>
      <w:r w:rsidR="004D2961" w:rsidRPr="00057B0C">
        <w:rPr>
          <w:rFonts w:ascii="Segoe UI Symbol" w:hAnsi="Segoe UI Symbol" w:cs="Segoe UI Symbol"/>
          <w:b/>
          <w:snapToGrid w:val="0"/>
          <w:kern w:val="0"/>
          <w:sz w:val="21"/>
          <w:szCs w:val="21"/>
        </w:rPr>
        <w:t>★</w:t>
      </w:r>
      <w:r w:rsidR="004A11E1" w:rsidRPr="00057B0C">
        <w:rPr>
          <w:b/>
          <w:snapToGrid w:val="0"/>
          <w:kern w:val="0"/>
          <w:sz w:val="21"/>
          <w:szCs w:val="21"/>
        </w:rPr>
        <w:t xml:space="preserve"> </w:t>
      </w:r>
      <w:r w:rsidR="004D2961" w:rsidRPr="00057B0C">
        <w:rPr>
          <w:b/>
          <w:snapToGrid w:val="0"/>
          <w:kern w:val="0"/>
          <w:sz w:val="21"/>
          <w:szCs w:val="21"/>
        </w:rPr>
        <w:t>启用前</w:t>
      </w:r>
    </w:p>
    <w:p w14:paraId="1B99875E" w14:textId="2252A36B" w:rsidR="004D2961" w:rsidRPr="00057B0C" w:rsidRDefault="004D2961" w:rsidP="00057B0C">
      <w:pPr>
        <w:widowControl w:val="0"/>
        <w:adjustRightInd w:val="0"/>
        <w:spacing w:line="360" w:lineRule="auto"/>
        <w:ind w:firstLineChars="0" w:firstLine="0"/>
        <w:jc w:val="center"/>
        <w:rPr>
          <w:rFonts w:eastAsiaTheme="majorEastAsia"/>
          <w:snapToGrid w:val="0"/>
          <w:spacing w:val="10"/>
          <w:sz w:val="36"/>
          <w:szCs w:val="36"/>
        </w:rPr>
      </w:pPr>
      <w:r w:rsidRPr="00057B0C">
        <w:rPr>
          <w:rFonts w:eastAsiaTheme="majorEastAsia"/>
          <w:snapToGrid w:val="0"/>
          <w:spacing w:val="10"/>
          <w:sz w:val="36"/>
          <w:szCs w:val="36"/>
        </w:rPr>
        <w:t>2017</w:t>
      </w:r>
      <w:r w:rsidRPr="00057B0C">
        <w:rPr>
          <w:rFonts w:eastAsiaTheme="majorEastAsia"/>
          <w:snapToGrid w:val="0"/>
          <w:spacing w:val="10"/>
          <w:sz w:val="36"/>
          <w:szCs w:val="36"/>
        </w:rPr>
        <w:t>年普通高等学校招生全国统一考试</w:t>
      </w:r>
      <w:r w:rsidR="0039147E">
        <w:rPr>
          <w:rFonts w:eastAsiaTheme="majorEastAsia" w:hint="eastAsia"/>
          <w:snapToGrid w:val="0"/>
          <w:spacing w:val="10"/>
          <w:sz w:val="36"/>
          <w:szCs w:val="36"/>
        </w:rPr>
        <w:t>仿真卷</w:t>
      </w:r>
    </w:p>
    <w:p w14:paraId="6BEAE734" w14:textId="17577691" w:rsidR="00F51A34" w:rsidRPr="00E67BBD" w:rsidRDefault="004D2961" w:rsidP="006B4254">
      <w:pPr>
        <w:widowControl w:val="0"/>
        <w:tabs>
          <w:tab w:val="left" w:pos="2552"/>
          <w:tab w:val="left" w:pos="4536"/>
          <w:tab w:val="left" w:pos="6521"/>
        </w:tabs>
        <w:adjustRightInd w:val="0"/>
        <w:spacing w:before="240" w:after="240"/>
        <w:ind w:firstLineChars="0" w:firstLine="0"/>
        <w:jc w:val="center"/>
        <w:rPr>
          <w:rFonts w:eastAsia="黑体"/>
          <w:b/>
          <w:spacing w:val="10"/>
          <w:kern w:val="2"/>
          <w:sz w:val="44"/>
          <w:szCs w:val="44"/>
        </w:rPr>
      </w:pPr>
      <w:r w:rsidRPr="00E67BBD">
        <w:rPr>
          <w:rFonts w:eastAsia="黑体"/>
          <w:b/>
          <w:sz w:val="44"/>
          <w:szCs w:val="44"/>
        </w:rPr>
        <w:t>理科</w:t>
      </w:r>
      <w:r w:rsidR="00525BF0" w:rsidRPr="00E67BBD">
        <w:rPr>
          <w:rFonts w:eastAsia="黑体" w:hint="eastAsia"/>
          <w:b/>
          <w:sz w:val="44"/>
          <w:szCs w:val="44"/>
        </w:rPr>
        <w:t>数学</w:t>
      </w:r>
      <w:r w:rsidR="0039147E">
        <w:rPr>
          <w:rFonts w:eastAsia="黑体" w:hint="eastAsia"/>
          <w:b/>
          <w:sz w:val="44"/>
          <w:szCs w:val="44"/>
        </w:rPr>
        <w:t>（一）</w:t>
      </w:r>
    </w:p>
    <w:p w14:paraId="7A65FA57" w14:textId="144C4567" w:rsidR="008F2257" w:rsidRPr="00057B0C" w:rsidRDefault="008F2257" w:rsidP="00057B0C">
      <w:pPr>
        <w:widowControl w:val="0"/>
        <w:adjustRightInd w:val="0"/>
        <w:spacing w:line="360" w:lineRule="auto"/>
        <w:ind w:firstLineChars="0" w:firstLine="567"/>
        <w:jc w:val="center"/>
        <w:rPr>
          <w:rFonts w:ascii="黑体" w:eastAsia="黑体" w:hAnsi="黑体"/>
          <w:spacing w:val="10"/>
        </w:rPr>
      </w:pPr>
      <w:r w:rsidRPr="00057B0C">
        <w:rPr>
          <w:rFonts w:ascii="黑体" w:eastAsia="黑体" w:hAnsi="黑体" w:hint="eastAsia"/>
          <w:spacing w:val="10"/>
        </w:rPr>
        <w:t>本试题卷共</w:t>
      </w:r>
      <w:r w:rsidR="003962ED">
        <w:rPr>
          <w:rFonts w:ascii="黑体" w:eastAsia="黑体" w:hAnsi="黑体"/>
          <w:spacing w:val="10"/>
        </w:rPr>
        <w:t>4</w:t>
      </w:r>
      <w:bookmarkStart w:id="0" w:name="_GoBack"/>
      <w:bookmarkEnd w:id="0"/>
      <w:r w:rsidRPr="00057B0C">
        <w:rPr>
          <w:rFonts w:ascii="黑体" w:eastAsia="黑体" w:hAnsi="黑体" w:hint="eastAsia"/>
          <w:spacing w:val="10"/>
        </w:rPr>
        <w:t>页，24题（含选考题）。全卷满分150分。考试用时120分钟。</w:t>
      </w:r>
    </w:p>
    <w:p w14:paraId="3B7AABB0" w14:textId="3E55D62C" w:rsidR="00F26F33" w:rsidRPr="00057B0C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0"/>
        <w:jc w:val="center"/>
        <w:rPr>
          <w:rFonts w:eastAsiaTheme="majorEastAsia"/>
          <w:b/>
          <w:spacing w:val="10"/>
          <w:kern w:val="2"/>
          <w:sz w:val="22"/>
        </w:rPr>
      </w:pPr>
      <w:r w:rsidRPr="00057B0C">
        <w:rPr>
          <w:rFonts w:ascii="Segoe UI Symbol" w:eastAsiaTheme="majorEastAsia" w:hAnsi="Segoe UI Symbol" w:cs="Segoe UI Symbol"/>
          <w:b/>
          <w:spacing w:val="10"/>
          <w:kern w:val="2"/>
          <w:sz w:val="32"/>
        </w:rPr>
        <w:t>★</w:t>
      </w:r>
      <w:r w:rsidRPr="00057B0C">
        <w:rPr>
          <w:rFonts w:ascii="楷体_GB2312" w:eastAsia="楷体_GB2312" w:hint="eastAsia"/>
          <w:spacing w:val="10"/>
          <w:kern w:val="2"/>
          <w:sz w:val="32"/>
        </w:rPr>
        <w:t>祝考试顺利</w:t>
      </w:r>
      <w:r w:rsidRPr="00057B0C">
        <w:rPr>
          <w:rFonts w:ascii="Segoe UI Symbol" w:eastAsiaTheme="majorEastAsia" w:hAnsi="Segoe UI Symbol" w:cs="Segoe UI Symbol"/>
          <w:b/>
          <w:spacing w:val="10"/>
          <w:kern w:val="2"/>
          <w:sz w:val="32"/>
        </w:rPr>
        <w:t>★</w:t>
      </w:r>
    </w:p>
    <w:p w14:paraId="07C63389" w14:textId="6D3296DF" w:rsidR="004D2961" w:rsidRPr="00E67BBD" w:rsidRDefault="004D2961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0"/>
        <w:jc w:val="both"/>
        <w:rPr>
          <w:rFonts w:eastAsia="黑体"/>
          <w:b/>
          <w:spacing w:val="10"/>
          <w:kern w:val="2"/>
        </w:rPr>
      </w:pPr>
      <w:r w:rsidRPr="00E67BBD">
        <w:rPr>
          <w:rFonts w:eastAsia="黑体"/>
          <w:b/>
          <w:spacing w:val="10"/>
          <w:kern w:val="2"/>
        </w:rPr>
        <w:t>注意事项：</w:t>
      </w:r>
    </w:p>
    <w:p w14:paraId="000E23A7" w14:textId="2464E803" w:rsidR="00F26F33" w:rsidRPr="00E67BBD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425"/>
        <w:jc w:val="both"/>
        <w:rPr>
          <w:spacing w:val="10"/>
          <w:kern w:val="2"/>
        </w:rPr>
      </w:pPr>
      <w:r w:rsidRPr="00E67BBD">
        <w:rPr>
          <w:rFonts w:hint="eastAsia"/>
          <w:spacing w:val="10"/>
          <w:kern w:val="2"/>
        </w:rPr>
        <w:t>1</w:t>
      </w:r>
      <w:r w:rsidRPr="00E67BBD">
        <w:rPr>
          <w:rFonts w:hint="eastAsia"/>
          <w:spacing w:val="10"/>
          <w:kern w:val="2"/>
        </w:rPr>
        <w:t>、答题前，先将自己的姓名、准考证号填写在试题卷和答题卡上，并将准考证号条形码粘贴在答题卡上的指定位置。用</w:t>
      </w:r>
      <w:r w:rsidRPr="00E67BBD">
        <w:rPr>
          <w:rFonts w:hint="eastAsia"/>
          <w:spacing w:val="10"/>
          <w:kern w:val="2"/>
        </w:rPr>
        <w:t>2B</w:t>
      </w:r>
      <w:r w:rsidRPr="00E67BBD">
        <w:rPr>
          <w:rFonts w:hint="eastAsia"/>
          <w:spacing w:val="10"/>
          <w:kern w:val="2"/>
        </w:rPr>
        <w:t>铅笔将答题卡上试卷类型</w:t>
      </w:r>
      <w:r w:rsidRPr="00E67BBD">
        <w:rPr>
          <w:rFonts w:hint="eastAsia"/>
          <w:spacing w:val="10"/>
          <w:kern w:val="2"/>
        </w:rPr>
        <w:t>A</w:t>
      </w:r>
      <w:r w:rsidRPr="00E67BBD">
        <w:rPr>
          <w:rFonts w:hint="eastAsia"/>
          <w:spacing w:val="10"/>
          <w:kern w:val="2"/>
        </w:rPr>
        <w:t>后的方框涂黑。</w:t>
      </w:r>
    </w:p>
    <w:p w14:paraId="397A72DE" w14:textId="39129EDE" w:rsidR="00F26F33" w:rsidRPr="00E67BBD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425"/>
        <w:jc w:val="both"/>
        <w:rPr>
          <w:spacing w:val="10"/>
          <w:kern w:val="2"/>
        </w:rPr>
      </w:pPr>
      <w:r w:rsidRPr="00E67BBD">
        <w:rPr>
          <w:rFonts w:hint="eastAsia"/>
          <w:spacing w:val="10"/>
          <w:kern w:val="2"/>
        </w:rPr>
        <w:t>2</w:t>
      </w:r>
      <w:r w:rsidRPr="00E67BBD">
        <w:rPr>
          <w:rFonts w:hint="eastAsia"/>
          <w:spacing w:val="10"/>
          <w:kern w:val="2"/>
        </w:rPr>
        <w:t>、选择题的作答：每小题选出答案后，用</w:t>
      </w:r>
      <w:r w:rsidRPr="00E67BBD">
        <w:rPr>
          <w:rFonts w:hint="eastAsia"/>
          <w:spacing w:val="10"/>
          <w:kern w:val="2"/>
        </w:rPr>
        <w:t>2B</w:t>
      </w:r>
      <w:r w:rsidRPr="00E67BBD">
        <w:rPr>
          <w:rFonts w:hint="eastAsia"/>
          <w:spacing w:val="10"/>
          <w:kern w:val="2"/>
        </w:rPr>
        <w:t>铅笔把答题卡上对应题目的答案标号涂黑。写在试题卷、草稿纸和答题卡上的非答题区域均无效。</w:t>
      </w:r>
    </w:p>
    <w:p w14:paraId="29958724" w14:textId="327B77B5" w:rsidR="00F26F33" w:rsidRPr="00E67BBD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425"/>
        <w:jc w:val="both"/>
        <w:rPr>
          <w:spacing w:val="10"/>
          <w:kern w:val="2"/>
        </w:rPr>
      </w:pPr>
      <w:r w:rsidRPr="00E67BBD">
        <w:rPr>
          <w:rFonts w:hint="eastAsia"/>
          <w:spacing w:val="10"/>
          <w:kern w:val="2"/>
        </w:rPr>
        <w:t>3</w:t>
      </w:r>
      <w:r w:rsidRPr="00E67BBD">
        <w:rPr>
          <w:rFonts w:hint="eastAsia"/>
          <w:spacing w:val="10"/>
          <w:kern w:val="2"/>
        </w:rPr>
        <w:t>、填空题和解答题的作答：用签字笔直接答在答题卡上对应的答题区域内。写在试题卷、草稿纸和答题卡上的非答题区域均无效。</w:t>
      </w:r>
    </w:p>
    <w:p w14:paraId="686E450B" w14:textId="461AFFA2" w:rsidR="00F26F33" w:rsidRPr="00E67BBD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425"/>
        <w:jc w:val="both"/>
        <w:rPr>
          <w:spacing w:val="10"/>
          <w:kern w:val="2"/>
        </w:rPr>
      </w:pPr>
      <w:r w:rsidRPr="00E67BBD">
        <w:rPr>
          <w:rFonts w:hint="eastAsia"/>
          <w:spacing w:val="10"/>
          <w:kern w:val="2"/>
        </w:rPr>
        <w:t>4</w:t>
      </w:r>
      <w:r w:rsidRPr="00E67BBD">
        <w:rPr>
          <w:rFonts w:hint="eastAsia"/>
          <w:spacing w:val="10"/>
          <w:kern w:val="2"/>
        </w:rPr>
        <w:t>、选考题的作答：先把所选题目的题号在答题卡上指定的位置用</w:t>
      </w:r>
      <w:r w:rsidRPr="00E67BBD">
        <w:rPr>
          <w:rFonts w:hint="eastAsia"/>
          <w:spacing w:val="10"/>
          <w:kern w:val="2"/>
        </w:rPr>
        <w:t>2B</w:t>
      </w:r>
      <w:r w:rsidRPr="00E67BBD">
        <w:rPr>
          <w:rFonts w:hint="eastAsia"/>
          <w:spacing w:val="10"/>
          <w:kern w:val="2"/>
        </w:rPr>
        <w:t>铅笔涂黑。答案写在答题卡上对应的答题区域内，写在试题卷、草稿纸和答题卡上的非答题区域均无效。</w:t>
      </w:r>
    </w:p>
    <w:p w14:paraId="42FFA0EA" w14:textId="4E2585A5" w:rsidR="00525BF0" w:rsidRPr="00E67BBD" w:rsidRDefault="00F26F33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ind w:firstLineChars="0" w:firstLine="425"/>
        <w:jc w:val="both"/>
        <w:rPr>
          <w:spacing w:val="10"/>
          <w:kern w:val="2"/>
        </w:rPr>
      </w:pPr>
      <w:r w:rsidRPr="00E67BBD">
        <w:rPr>
          <w:rFonts w:hint="eastAsia"/>
          <w:spacing w:val="10"/>
          <w:kern w:val="2"/>
        </w:rPr>
        <w:t>5</w:t>
      </w:r>
      <w:r w:rsidRPr="00E67BBD">
        <w:rPr>
          <w:rFonts w:hint="eastAsia"/>
          <w:spacing w:val="10"/>
          <w:kern w:val="2"/>
        </w:rPr>
        <w:t>、考试结束后，请将本试题卷和答题卡一并上交。</w:t>
      </w:r>
    </w:p>
    <w:p w14:paraId="5BF4968C" w14:textId="5131D7FB" w:rsidR="004D2961" w:rsidRPr="002D1C4D" w:rsidRDefault="004D2961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spacing w:before="120" w:after="120"/>
        <w:ind w:firstLineChars="0" w:firstLine="0"/>
        <w:jc w:val="center"/>
        <w:rPr>
          <w:rFonts w:ascii="黑体" w:eastAsia="黑体" w:hAnsi="黑体"/>
          <w:b/>
          <w:spacing w:val="10"/>
          <w:kern w:val="2"/>
          <w:sz w:val="24"/>
          <w:szCs w:val="28"/>
        </w:rPr>
      </w:pPr>
      <w:r w:rsidRPr="002D1C4D">
        <w:rPr>
          <w:rFonts w:ascii="黑体" w:eastAsia="黑体" w:hAnsi="黑体"/>
          <w:b/>
          <w:spacing w:val="10"/>
          <w:kern w:val="2"/>
          <w:sz w:val="36"/>
          <w:szCs w:val="28"/>
        </w:rPr>
        <w:t>第</w:t>
      </w:r>
      <w:r w:rsidRPr="002D1C4D">
        <w:rPr>
          <w:rFonts w:ascii="宋体" w:hAnsi="宋体" w:cs="宋体" w:hint="eastAsia"/>
          <w:b/>
          <w:spacing w:val="10"/>
          <w:kern w:val="2"/>
          <w:sz w:val="36"/>
          <w:szCs w:val="28"/>
        </w:rPr>
        <w:t>Ⅰ</w:t>
      </w:r>
      <w:r w:rsidRPr="002D1C4D">
        <w:rPr>
          <w:rFonts w:ascii="黑体" w:eastAsia="黑体" w:hAnsi="黑体"/>
          <w:b/>
          <w:spacing w:val="10"/>
          <w:kern w:val="2"/>
          <w:sz w:val="36"/>
          <w:szCs w:val="28"/>
        </w:rPr>
        <w:t>卷</w:t>
      </w:r>
    </w:p>
    <w:p w14:paraId="6B321F8B" w14:textId="7A691DD9" w:rsidR="005D4747" w:rsidRPr="00E67BBD" w:rsidRDefault="005D4747" w:rsidP="0035255D">
      <w:pPr>
        <w:tabs>
          <w:tab w:val="left" w:pos="2552"/>
          <w:tab w:val="left" w:pos="4536"/>
          <w:tab w:val="left" w:pos="6521"/>
        </w:tabs>
        <w:ind w:left="426" w:firstLineChars="0" w:hanging="426"/>
        <w:jc w:val="both"/>
        <w:rPr>
          <w:rFonts w:eastAsia="黑体"/>
          <w:b/>
          <w:spacing w:val="10"/>
          <w:kern w:val="2"/>
        </w:rPr>
      </w:pPr>
      <w:r w:rsidRPr="00E67BBD">
        <w:rPr>
          <w:rFonts w:eastAsia="黑体"/>
          <w:b/>
          <w:spacing w:val="10"/>
          <w:kern w:val="2"/>
        </w:rPr>
        <w:t>一、选择题：本大题共</w:t>
      </w:r>
      <w:r w:rsidRPr="00E67BBD">
        <w:rPr>
          <w:rFonts w:eastAsia="黑体"/>
          <w:b/>
          <w:spacing w:val="10"/>
          <w:kern w:val="2"/>
        </w:rPr>
        <w:t>12</w:t>
      </w:r>
      <w:r w:rsidRPr="00E67BBD">
        <w:rPr>
          <w:rFonts w:eastAsia="黑体"/>
          <w:b/>
          <w:spacing w:val="10"/>
          <w:kern w:val="2"/>
        </w:rPr>
        <w:t>小题，每小题</w:t>
      </w:r>
      <w:r w:rsidRPr="00E67BBD">
        <w:rPr>
          <w:rFonts w:eastAsia="黑体"/>
          <w:b/>
          <w:spacing w:val="10"/>
          <w:kern w:val="2"/>
        </w:rPr>
        <w:t>5</w:t>
      </w:r>
      <w:r w:rsidRPr="00E67BBD">
        <w:rPr>
          <w:rFonts w:eastAsia="黑体"/>
          <w:b/>
          <w:spacing w:val="10"/>
          <w:kern w:val="2"/>
        </w:rPr>
        <w:t>分，在每小题给出的四个选项中，只有一项是符合题目要求的</w:t>
      </w:r>
      <w:r w:rsidR="00F245AC">
        <w:rPr>
          <w:rFonts w:eastAsia="黑体" w:hint="eastAsia"/>
          <w:b/>
          <w:spacing w:val="10"/>
          <w:kern w:val="2"/>
        </w:rPr>
        <w:t>。</w:t>
      </w:r>
    </w:p>
    <w:p w14:paraId="5D94D1ED" w14:textId="66127AE5" w:rsidR="006E6583" w:rsidRPr="006E6583" w:rsidRDefault="006E6583" w:rsidP="006E658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1</w:t>
      </w:r>
      <w:r w:rsidRPr="006E6583">
        <w:rPr>
          <w:kern w:val="2"/>
        </w:rPr>
        <w:t>．</w:t>
      </w:r>
      <w:r w:rsidR="004664A6" w:rsidRPr="00FC6EC5">
        <w:rPr>
          <w:rFonts w:hint="eastAsia"/>
          <w:color w:val="00B0F0"/>
          <w:kern w:val="2"/>
        </w:rPr>
        <w:t>[</w:t>
      </w:r>
      <w:r w:rsidR="004664A6" w:rsidRPr="00FC6EC5">
        <w:rPr>
          <w:color w:val="00B0F0"/>
          <w:kern w:val="2"/>
        </w:rPr>
        <w:t>2017</w:t>
      </w:r>
      <w:r w:rsidR="004664A6" w:rsidRPr="00FC6EC5">
        <w:rPr>
          <w:rFonts w:hint="eastAsia"/>
          <w:color w:val="00B0F0"/>
          <w:kern w:val="2"/>
        </w:rPr>
        <w:t>西安</w:t>
      </w:r>
      <w:r w:rsidR="004664A6" w:rsidRPr="00FC6EC5">
        <w:rPr>
          <w:color w:val="00B0F0"/>
          <w:kern w:val="2"/>
        </w:rPr>
        <w:t>一中</w:t>
      </w:r>
      <w:r w:rsidR="004664A6" w:rsidRPr="00FC6EC5">
        <w:rPr>
          <w:color w:val="00B0F0"/>
          <w:kern w:val="2"/>
        </w:rPr>
        <w:t>]</w:t>
      </w:r>
      <w:r w:rsidRPr="006E6583">
        <w:rPr>
          <w:kern w:val="2"/>
        </w:rPr>
        <w:t>设全集</w:t>
      </w:r>
      <w:r w:rsidRPr="006E6583">
        <w:rPr>
          <w:kern w:val="2"/>
          <w:position w:val="-6"/>
        </w:rPr>
        <w:object w:dxaOrig="580" w:dyaOrig="240" w14:anchorId="33F0FE79">
          <v:shape id="_x0000_i1025" type="#_x0000_t75" style="width:30pt;height:12pt" o:ole="">
            <v:imagedata r:id="rId10" o:title=""/>
          </v:shape>
          <o:OLEObject Type="Embed" ProgID="Equation.DSMT4" ShapeID="_x0000_i1025" DrawAspect="Content" ObjectID="_1552905424" r:id="rId11"/>
        </w:object>
      </w:r>
      <w:r w:rsidRPr="006E6583">
        <w:rPr>
          <w:noProof/>
          <w:kern w:val="2"/>
          <w:position w:val="-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DB8102" wp14:editId="293A5C6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99" name="矩形 99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FA97E7" id="矩形 99" o:spid="_x0000_s1026" style="position:absolute;left:0;text-align:left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" filled="f" stroked="f">
                <o:lock v:ext="edit" aspectratio="t" selection="t"/>
              </v:rect>
            </w:pict>
          </mc:Fallback>
        </mc:AlternateContent>
      </w:r>
      <w:r w:rsidRPr="006E6583">
        <w:rPr>
          <w:kern w:val="2"/>
        </w:rPr>
        <w:t>，集合</w:t>
      </w:r>
      <w:r w:rsidRPr="006E6583">
        <w:rPr>
          <w:kern w:val="2"/>
          <w:position w:val="-12"/>
        </w:rPr>
        <w:object w:dxaOrig="3739" w:dyaOrig="340" w14:anchorId="3F5F2C24">
          <v:shape id="_x0000_i1026" type="#_x0000_t75" style="width:186pt;height:16.5pt" o:ole="">
            <v:imagedata r:id="rId12" o:title=""/>
          </v:shape>
          <o:OLEObject Type="Embed" ProgID="Equation.DSMT4" ShapeID="_x0000_i1026" DrawAspect="Content" ObjectID="_1552905425" r:id="rId13"/>
        </w:object>
      </w:r>
      <w:r w:rsidRPr="006E6583">
        <w:rPr>
          <w:kern w:val="2"/>
        </w:rPr>
        <w:t>，则</w:t>
      </w:r>
      <w:r w:rsidRPr="006E6583">
        <w:rPr>
          <w:kern w:val="2"/>
          <w:position w:val="-12"/>
        </w:rPr>
        <w:object w:dxaOrig="920" w:dyaOrig="340" w14:anchorId="412D4628">
          <v:shape id="_x0000_i1027" type="#_x0000_t75" style="width:45.75pt;height:16.5pt" o:ole="">
            <v:imagedata r:id="rId14" o:title=""/>
          </v:shape>
          <o:OLEObject Type="Embed" ProgID="Equation.DSMT4" ShapeID="_x0000_i1027" DrawAspect="Content" ObjectID="_1552905426" r:id="rId15"/>
        </w:object>
      </w:r>
      <w:r w:rsidRPr="006E6583">
        <w:rPr>
          <w:kern w:val="2"/>
        </w:rPr>
        <w:t>=</w:t>
      </w:r>
      <w:r w:rsidRPr="006E6583">
        <w:rPr>
          <w:kern w:val="2"/>
        </w:rPr>
        <w:t>（</w:t>
      </w:r>
      <w:r w:rsidRPr="006E6583">
        <w:rPr>
          <w:kern w:val="2"/>
        </w:rPr>
        <w:t xml:space="preserve">  </w:t>
      </w:r>
      <w:r w:rsidRPr="006E6583">
        <w:rPr>
          <w:kern w:val="2"/>
        </w:rPr>
        <w:t>）</w:t>
      </w:r>
    </w:p>
    <w:p w14:paraId="70738DD5" w14:textId="5DE6BAB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12"/>
        </w:rPr>
        <w:object w:dxaOrig="780" w:dyaOrig="340" w14:anchorId="00E947A6">
          <v:shape id="_x0000_i1028" type="#_x0000_t75" style="width:38.25pt;height:16.5pt" o:ole="">
            <v:imagedata r:id="rId16" o:title=""/>
          </v:shape>
          <o:OLEObject Type="Embed" ProgID="Equation.DSMT4" ShapeID="_x0000_i1028" DrawAspect="Content" ObjectID="_1552905427" r:id="rId17"/>
        </w:object>
      </w:r>
      <w:r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12"/>
        </w:rPr>
        <w:object w:dxaOrig="1359" w:dyaOrig="340" w14:anchorId="106E59FD">
          <v:shape id="_x0000_i1029" type="#_x0000_t75" style="width:68.25pt;height:16.5pt" o:ole="">
            <v:imagedata r:id="rId18" o:title=""/>
          </v:shape>
          <o:OLEObject Type="Embed" ProgID="Equation.DSMT4" ShapeID="_x0000_i1029" DrawAspect="Content" ObjectID="_1552905428" r:id="rId19"/>
        </w:object>
      </w:r>
      <w:r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12"/>
        </w:rPr>
        <w:object w:dxaOrig="460" w:dyaOrig="340" w14:anchorId="747EF89A">
          <v:shape id="_x0000_i1030" type="#_x0000_t75" style="width:23.25pt;height:16.5pt" o:ole="">
            <v:imagedata r:id="rId20" o:title=""/>
          </v:shape>
          <o:OLEObject Type="Embed" ProgID="Equation.DSMT4" ShapeID="_x0000_i1030" DrawAspect="Content" ObjectID="_1552905429" r:id="rId21"/>
        </w:object>
      </w:r>
      <w:r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12"/>
        </w:rPr>
        <w:object w:dxaOrig="460" w:dyaOrig="340" w14:anchorId="46143267">
          <v:shape id="_x0000_i1031" type="#_x0000_t75" style="width:23.25pt;height:16.5pt" o:ole="">
            <v:imagedata r:id="rId22" o:title=""/>
          </v:shape>
          <o:OLEObject Type="Embed" ProgID="Equation.DSMT4" ShapeID="_x0000_i1031" DrawAspect="Content" ObjectID="_1552905430" r:id="rId23"/>
        </w:object>
      </w:r>
      <w:r w:rsidRPr="006E6583">
        <w:rPr>
          <w:kern w:val="2"/>
        </w:rPr>
        <w:t xml:space="preserve"> </w:t>
      </w:r>
    </w:p>
    <w:p w14:paraId="1C150FD4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D</w:t>
      </w:r>
    </w:p>
    <w:p w14:paraId="6F0CFDC5" w14:textId="77777777" w:rsid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rPr>
          <w:kern w:val="2"/>
        </w:rPr>
      </w:pPr>
      <w:r w:rsidRPr="006E6583">
        <w:rPr>
          <w:color w:val="FF0000"/>
          <w:kern w:val="2"/>
        </w:rPr>
        <w:t>【解析】</w:t>
      </w:r>
      <w:r w:rsidRPr="006E6583">
        <w:rPr>
          <w:kern w:val="2"/>
          <w:position w:val="-10"/>
        </w:rPr>
        <w:object w:dxaOrig="3920" w:dyaOrig="300" w14:anchorId="0FDE84CB">
          <v:shape id="_x0000_i1032" type="#_x0000_t75" style="width:196.5pt;height:15pt" o:ole="">
            <v:imagedata r:id="rId24" o:title=""/>
          </v:shape>
          <o:OLEObject Type="Embed" ProgID="Equation.DSMT4" ShapeID="_x0000_i1032" DrawAspect="Content" ObjectID="_1552905431" r:id="rId25"/>
        </w:object>
      </w:r>
      <w:r w:rsidRPr="006E6583">
        <w:rPr>
          <w:kern w:val="2"/>
        </w:rPr>
        <w:t>或</w:t>
      </w:r>
      <w:r w:rsidRPr="006E6583">
        <w:rPr>
          <w:kern w:val="2"/>
          <w:position w:val="-10"/>
        </w:rPr>
        <w:object w:dxaOrig="660" w:dyaOrig="300" w14:anchorId="66991E62">
          <v:shape id="_x0000_i1033" type="#_x0000_t75" style="width:33.75pt;height:15pt" o:ole="">
            <v:imagedata r:id="rId26" o:title=""/>
          </v:shape>
          <o:OLEObject Type="Embed" ProgID="Equation.DSMT4" ShapeID="_x0000_i1033" DrawAspect="Content" ObjectID="_1552905432" r:id="rId27"/>
        </w:object>
      </w:r>
      <w:r w:rsidRPr="006E6583">
        <w:rPr>
          <w:kern w:val="2"/>
        </w:rPr>
        <w:t>；</w:t>
      </w:r>
      <w:r w:rsidRPr="006E6583">
        <w:rPr>
          <w:kern w:val="2"/>
          <w:position w:val="-12"/>
        </w:rPr>
        <w:object w:dxaOrig="1820" w:dyaOrig="340" w14:anchorId="1B2F901D">
          <v:shape id="_x0000_i1034" type="#_x0000_t75" style="width:90.75pt;height:16.5pt" o:ole="">
            <v:imagedata r:id="rId28" o:title=""/>
          </v:shape>
          <o:OLEObject Type="Embed" ProgID="Equation.DSMT4" ShapeID="_x0000_i1034" DrawAspect="Content" ObjectID="_1552905433" r:id="rId29"/>
        </w:object>
      </w:r>
      <w:r w:rsidRPr="006E6583">
        <w:rPr>
          <w:kern w:val="2"/>
        </w:rPr>
        <w:t>，所以</w:t>
      </w:r>
      <w:r w:rsidRPr="006E6583">
        <w:rPr>
          <w:kern w:val="2"/>
          <w:position w:val="-12"/>
        </w:rPr>
        <w:object w:dxaOrig="1520" w:dyaOrig="340" w14:anchorId="0AB85B57">
          <v:shape id="_x0000_i1035" type="#_x0000_t75" style="width:75.75pt;height:16.5pt" o:ole="">
            <v:imagedata r:id="rId30" o:title=""/>
          </v:shape>
          <o:OLEObject Type="Embed" ProgID="Equation.DSMT4" ShapeID="_x0000_i1035" DrawAspect="Content" ObjectID="_1552905434" r:id="rId31"/>
        </w:object>
      </w:r>
      <w:r w:rsidRPr="006E6583">
        <w:rPr>
          <w:kern w:val="2"/>
        </w:rPr>
        <w:t>，故选</w:t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</w:p>
    <w:p w14:paraId="7A515066" w14:textId="5A6C9133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2</w:t>
      </w:r>
      <w:r w:rsidRPr="006E6583">
        <w:rPr>
          <w:kern w:val="2"/>
        </w:rPr>
        <w:t>．</w:t>
      </w:r>
      <w:r w:rsidR="008A7618" w:rsidRPr="00FC6EC5">
        <w:rPr>
          <w:rFonts w:hint="eastAsia"/>
          <w:color w:val="00B0F0"/>
          <w:kern w:val="2"/>
        </w:rPr>
        <w:t>[</w:t>
      </w:r>
      <w:r w:rsidR="008A7618" w:rsidRPr="00FC6EC5">
        <w:rPr>
          <w:color w:val="00B0F0"/>
          <w:kern w:val="2"/>
        </w:rPr>
        <w:t>2017</w:t>
      </w:r>
      <w:r w:rsidR="008A7618">
        <w:rPr>
          <w:rFonts w:hint="eastAsia"/>
          <w:color w:val="00B0F0"/>
          <w:kern w:val="2"/>
        </w:rPr>
        <w:t>昆明</w:t>
      </w:r>
      <w:r w:rsidR="008A7618" w:rsidRPr="00FC6EC5">
        <w:rPr>
          <w:color w:val="00B0F0"/>
          <w:kern w:val="2"/>
        </w:rPr>
        <w:t>一中</w:t>
      </w:r>
      <w:r w:rsidR="008A7618" w:rsidRPr="00FC6EC5">
        <w:rPr>
          <w:color w:val="00B0F0"/>
          <w:kern w:val="2"/>
        </w:rPr>
        <w:t>]</w:t>
      </w:r>
      <w:r w:rsidRPr="006E6583">
        <w:rPr>
          <w:kern w:val="2"/>
        </w:rPr>
        <w:t>已知复数</w:t>
      </w:r>
      <w:r w:rsidRPr="006E6583">
        <w:rPr>
          <w:kern w:val="2"/>
          <w:position w:val="-20"/>
        </w:rPr>
        <w:object w:dxaOrig="1520" w:dyaOrig="540" w14:anchorId="0C98C2DF">
          <v:shape id="_x0000_i1036" type="#_x0000_t75" style="width:75.75pt;height:27pt" o:ole="">
            <v:imagedata r:id="rId32" o:title=""/>
          </v:shape>
          <o:OLEObject Type="Embed" ProgID="Equation.DSMT4" ShapeID="_x0000_i1036" DrawAspect="Content" ObjectID="_1552905435" r:id="rId33"/>
        </w:object>
      </w:r>
      <w:r w:rsidRPr="006E6583">
        <w:rPr>
          <w:kern w:val="2"/>
        </w:rPr>
        <w:t>，则</w:t>
      </w:r>
      <w:r w:rsidRPr="006E6583">
        <w:rPr>
          <w:kern w:val="2"/>
          <w:position w:val="-4"/>
        </w:rPr>
        <w:object w:dxaOrig="200" w:dyaOrig="220" w14:anchorId="5B78920B">
          <v:shape id="_x0000_i1037" type="#_x0000_t75" style="width:10.5pt;height:10.5pt" o:ole="">
            <v:imagedata r:id="rId34" o:title=""/>
          </v:shape>
          <o:OLEObject Type="Embed" ProgID="Equation.DSMT4" ShapeID="_x0000_i1037" DrawAspect="Content" ObjectID="_1552905436" r:id="rId35"/>
        </w:object>
      </w:r>
      <w:r w:rsidRPr="006E6583">
        <w:rPr>
          <w:kern w:val="2"/>
        </w:rPr>
        <w:t>等于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1C865FC7" w14:textId="4ED84CD6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340" w:dyaOrig="560" w14:anchorId="3B879034">
          <v:shape id="_x0000_i1038" type="#_x0000_t75" style="width:16.5pt;height:27pt" o:ole="">
            <v:imagedata r:id="rId36" o:title=""/>
          </v:shape>
          <o:OLEObject Type="Embed" ProgID="Equation.DSMT4" ShapeID="_x0000_i1038" DrawAspect="Content" ObjectID="_1552905437" r:id="rId37"/>
        </w:object>
      </w:r>
      <w:r w:rsidR="00F25DB5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340" w:dyaOrig="560" w14:anchorId="5AB3FD6C">
          <v:shape id="_x0000_i1039" type="#_x0000_t75" style="width:16.5pt;height:27pt" o:ole="">
            <v:imagedata r:id="rId38" o:title=""/>
          </v:shape>
          <o:OLEObject Type="Embed" ProgID="Equation.DSMT4" ShapeID="_x0000_i1039" DrawAspect="Content" ObjectID="_1552905438" r:id="rId39"/>
        </w:object>
      </w:r>
      <w:r w:rsidR="00F25DB5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460DEC9B">
          <v:shape id="_x0000_i1040" type="#_x0000_t75" style="width:10.5pt;height:27pt" o:ole="">
            <v:imagedata r:id="rId40" o:title=""/>
          </v:shape>
          <o:OLEObject Type="Embed" ProgID="Equation.DSMT4" ShapeID="_x0000_i1040" DrawAspect="Content" ObjectID="_1552905439" r:id="rId41"/>
        </w:object>
      </w:r>
      <w:r w:rsidR="00F25DB5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1F3ABE04">
          <v:shape id="_x0000_i1041" type="#_x0000_t75" style="width:10.5pt;height:27pt" o:ole="">
            <v:imagedata r:id="rId42" o:title=""/>
          </v:shape>
          <o:OLEObject Type="Embed" ProgID="Equation.DSMT4" ShapeID="_x0000_i1041" DrawAspect="Content" ObjectID="_1552905440" r:id="rId43"/>
        </w:object>
      </w:r>
      <w:r w:rsidRPr="006E6583">
        <w:rPr>
          <w:kern w:val="2"/>
        </w:rPr>
        <w:t xml:space="preserve"> </w:t>
      </w:r>
    </w:p>
    <w:p w14:paraId="6A151F8B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A</w:t>
      </w:r>
    </w:p>
    <w:p w14:paraId="476817EC" w14:textId="0B9C6A10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题意得，</w:t>
      </w:r>
      <w:r w:rsidR="006E6583" w:rsidRPr="006E6583">
        <w:rPr>
          <w:kern w:val="2"/>
          <w:position w:val="-20"/>
        </w:rPr>
        <w:object w:dxaOrig="2000" w:dyaOrig="540" w14:anchorId="2B9872C6">
          <v:shape id="_x0000_i1042" type="#_x0000_t75" style="width:99pt;height:27pt" o:ole="">
            <v:imagedata r:id="rId44" o:title=""/>
          </v:shape>
          <o:OLEObject Type="Embed" ProgID="Equation.DSMT4" ShapeID="_x0000_i1042" DrawAspect="Content" ObjectID="_1552905441" r:id="rId45"/>
        </w:object>
      </w:r>
      <w:r w:rsidR="006E6583" w:rsidRPr="006E6583">
        <w:rPr>
          <w:kern w:val="2"/>
        </w:rPr>
        <w:t>，则</w:t>
      </w:r>
      <w:r w:rsidR="006E6583" w:rsidRPr="006E6583">
        <w:rPr>
          <w:kern w:val="2"/>
          <w:position w:val="-22"/>
        </w:rPr>
        <w:object w:dxaOrig="1140" w:dyaOrig="560" w14:anchorId="1277EF2C">
          <v:shape id="_x0000_i1043" type="#_x0000_t75" style="width:57pt;height:27pt" o:ole="">
            <v:imagedata r:id="rId46" o:title=""/>
          </v:shape>
          <o:OLEObject Type="Embed" ProgID="Equation.DSMT4" ShapeID="_x0000_i1043" DrawAspect="Content" ObjectID="_1552905442" r:id="rId47"/>
        </w:object>
      </w:r>
      <w:r w:rsidR="006E6583" w:rsidRPr="006E6583">
        <w:rPr>
          <w:kern w:val="2"/>
        </w:rPr>
        <w:t>，故选</w:t>
      </w:r>
      <w:r w:rsidR="006E6583" w:rsidRPr="006E6583">
        <w:rPr>
          <w:kern w:val="2"/>
        </w:rPr>
        <w:t>A</w:t>
      </w:r>
      <w:r w:rsidR="006E6583" w:rsidRPr="006E6583">
        <w:rPr>
          <w:kern w:val="2"/>
        </w:rPr>
        <w:t>．</w:t>
      </w:r>
    </w:p>
    <w:p w14:paraId="7F6A9F4F" w14:textId="79A8BA7B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3</w:t>
      </w:r>
      <w:r w:rsidRPr="006E6583">
        <w:rPr>
          <w:kern w:val="2"/>
        </w:rPr>
        <w:t>．</w:t>
      </w:r>
      <w:r w:rsidR="002D56CB" w:rsidRPr="00FC6EC5">
        <w:rPr>
          <w:rFonts w:hint="eastAsia"/>
          <w:color w:val="00B0F0"/>
          <w:kern w:val="2"/>
        </w:rPr>
        <w:t>[</w:t>
      </w:r>
      <w:r w:rsidR="002D56CB" w:rsidRPr="00FC6EC5">
        <w:rPr>
          <w:color w:val="00B0F0"/>
          <w:kern w:val="2"/>
        </w:rPr>
        <w:t>2017</w:t>
      </w:r>
      <w:r w:rsidR="002D56CB">
        <w:rPr>
          <w:rFonts w:hint="eastAsia"/>
          <w:color w:val="00B0F0"/>
          <w:kern w:val="2"/>
        </w:rPr>
        <w:t>鹤岗</w:t>
      </w:r>
      <w:r w:rsidR="002D56CB" w:rsidRPr="00FC6EC5">
        <w:rPr>
          <w:color w:val="00B0F0"/>
          <w:kern w:val="2"/>
        </w:rPr>
        <w:t>一中</w:t>
      </w:r>
      <w:r w:rsidR="002D56CB" w:rsidRPr="00FC6EC5">
        <w:rPr>
          <w:color w:val="00B0F0"/>
          <w:kern w:val="2"/>
        </w:rPr>
        <w:t>]</w:t>
      </w:r>
      <w:r w:rsidRPr="006E6583">
        <w:rPr>
          <w:kern w:val="2"/>
        </w:rPr>
        <w:t>下列函数中，即是单调函数又是奇函数的是（</w:t>
      </w:r>
      <w:r w:rsidRPr="006E6583">
        <w:rPr>
          <w:kern w:val="2"/>
        </w:rPr>
        <w:t xml:space="preserve">   </w:t>
      </w:r>
      <w:r w:rsidRPr="006E6583">
        <w:rPr>
          <w:kern w:val="2"/>
        </w:rPr>
        <w:t>）</w:t>
      </w:r>
    </w:p>
    <w:p w14:paraId="04277AB5" w14:textId="0215A19B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lastRenderedPageBreak/>
        <w:t>A</w:t>
      </w:r>
      <w:r w:rsidRPr="006E6583">
        <w:rPr>
          <w:kern w:val="2"/>
        </w:rPr>
        <w:t>．</w:t>
      </w:r>
      <w:r w:rsidRPr="006E6583">
        <w:rPr>
          <w:kern w:val="2"/>
          <w:position w:val="-12"/>
        </w:rPr>
        <w:object w:dxaOrig="990" w:dyaOrig="375" w14:anchorId="1E1F2B46">
          <v:shape id="对象 204" o:spid="_x0000_i1044" alt="学科网 版权所有" style="width:49.5pt;height:18.75pt;mso-position-horizontal-relative:page;mso-position-vertical-relative:page" coordsize="21600,21600" o:spt="100" adj="0,,0" path="" stroked="f">
            <v:fill o:detectmouseclick="t"/>
            <v:stroke joinstyle="miter"/>
            <v:imagedata r:id="rId48" o:title=""/>
            <v:formulas/>
            <v:path o:connecttype="segments"/>
          </v:shape>
          <o:OLEObject Type="Embed" ProgID="Equation.3" ShapeID="对象 204" DrawAspect="Content" ObjectID="_1552905443" r:id="rId49">
            <o:FieldCodes>\* MERGEFORMAT</o:FieldCodes>
          </o:OLEObject>
        </w:object>
      </w:r>
      <w:r w:rsidR="006556F3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10"/>
        </w:rPr>
        <w:object w:dxaOrig="675" w:dyaOrig="375" w14:anchorId="2CCBF06D">
          <v:shape id="对象 205" o:spid="_x0000_i1045" alt="学科网 版权所有" style="width:33.75pt;height:18.75pt;mso-position-horizontal-relative:page;mso-position-vertical-relative:page" coordsize="21600,21600" o:spt="100" adj="0,,0" path="" stroked="f">
            <v:fill o:detectmouseclick="t"/>
            <v:stroke joinstyle="miter"/>
            <v:imagedata r:id="rId50" o:title=""/>
            <v:formulas/>
            <v:path o:connecttype="segments"/>
          </v:shape>
          <o:OLEObject Type="Embed" ProgID="Equation.3" ShapeID="对象 205" DrawAspect="Content" ObjectID="_1552905444" r:id="rId51">
            <o:FieldCodes>\* MERGEFORMAT</o:FieldCodes>
          </o:OLEObject>
        </w:object>
      </w:r>
      <w:r w:rsidR="006556F3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10"/>
        </w:rPr>
        <w:object w:dxaOrig="675" w:dyaOrig="465" w14:anchorId="26D350D4">
          <v:shape id="对象 206" o:spid="_x0000_i1046" alt="学科网 版权所有" style="width:33.75pt;height:23.25pt;mso-position-horizontal-relative:page;mso-position-vertical-relative:page" coordsize="21600,21600" o:spt="100" adj="0,,0" path="" stroked="f">
            <v:fill o:detectmouseclick="t"/>
            <v:stroke joinstyle="miter"/>
            <v:imagedata r:id="rId52" o:title=""/>
            <v:formulas/>
            <v:path o:connecttype="segments"/>
          </v:shape>
          <o:OLEObject Type="Embed" ProgID="Equation.3" ShapeID="对象 206" DrawAspect="Content" ObjectID="_1552905445" r:id="rId53">
            <o:FieldCodes>\* MERGEFORMAT</o:FieldCodes>
          </o:OLEObject>
        </w:object>
      </w:r>
      <w:r w:rsidR="006556F3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10"/>
        </w:rPr>
        <w:object w:dxaOrig="630" w:dyaOrig="330" w14:anchorId="13D09695">
          <v:shape id="对象 207" o:spid="_x0000_i1047" alt="学科网 版权所有" style="width:31.5pt;height:16.5pt;mso-position-horizontal-relative:page;mso-position-vertical-relative:page" coordsize="21600,21600" o:spt="100" adj="0,,0" path="" stroked="f">
            <v:fill o:detectmouseclick="t"/>
            <v:stroke joinstyle="miter"/>
            <v:imagedata r:id="rId54" o:title=""/>
            <v:formulas/>
            <v:path o:connecttype="segments"/>
          </v:shape>
          <o:OLEObject Type="Embed" ProgID="Equation.3" ShapeID="对象 207" DrawAspect="Content" ObjectID="_1552905446" r:id="rId55">
            <o:FieldCodes>\* MERGEFORMAT</o:FieldCodes>
          </o:OLEObject>
        </w:object>
      </w:r>
    </w:p>
    <w:p w14:paraId="799B32F0" w14:textId="7DF730BF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D</w:t>
      </w:r>
    </w:p>
    <w:p w14:paraId="51FE2270" w14:textId="5BFF102F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因为</w:t>
      </w:r>
      <w:r w:rsidR="006E6583" w:rsidRPr="006E6583">
        <w:rPr>
          <w:kern w:val="2"/>
          <w:position w:val="-10"/>
        </w:rPr>
        <w:object w:dxaOrig="675" w:dyaOrig="375" w14:anchorId="442D8322">
          <v:shape id="_x00001e6e8b9c-6e72-431f-b658-35ea9fdf31a7_i1107" o:spid="_x0000_i1048" alt="学科网 版权所有" style="width:33.75pt;height:18.75pt" coordsize="21600,21600" o:spt="100" adj="0,,0" path="" stroked="f">
            <v:stroke joinstyle="miter"/>
            <v:imagedata r:id="rId56" o:title=""/>
            <v:formulas/>
            <v:path o:connecttype="segments"/>
          </v:shape>
          <o:OLEObject Type="Embed" ProgID="Equation.3" ShapeID="_x00001e6e8b9c-6e72-431f-b658-35ea9fdf31a7_i1107" DrawAspect="Content" ObjectID="_1552905447" r:id="rId57"/>
        </w:object>
      </w:r>
      <w:r w:rsidR="006E6583" w:rsidRPr="006E6583">
        <w:rPr>
          <w:kern w:val="2"/>
        </w:rPr>
        <w:t>为奇函数，也满足在</w:t>
      </w:r>
      <w:r w:rsidR="006E6583" w:rsidRPr="006E6583">
        <w:rPr>
          <w:rFonts w:hint="eastAsia"/>
          <w:b/>
          <w:kern w:val="2"/>
        </w:rPr>
        <w:t>R</w:t>
      </w:r>
      <w:r w:rsidR="006E6583" w:rsidRPr="006E6583">
        <w:rPr>
          <w:kern w:val="2"/>
        </w:rPr>
        <w:t>上单调递增，符合题意．故选</w:t>
      </w:r>
      <w:r w:rsidR="006E6583" w:rsidRPr="006E6583">
        <w:rPr>
          <w:kern w:val="2"/>
        </w:rPr>
        <w:t>D</w:t>
      </w:r>
      <w:r w:rsidR="006E6583" w:rsidRPr="006E6583">
        <w:rPr>
          <w:kern w:val="2"/>
        </w:rPr>
        <w:t>．</w:t>
      </w:r>
    </w:p>
    <w:p w14:paraId="1D7C0944" w14:textId="25A85D74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4</w:t>
      </w:r>
      <w:r w:rsidRPr="006E6583">
        <w:rPr>
          <w:kern w:val="2"/>
        </w:rPr>
        <w:t>．</w:t>
      </w:r>
      <w:r w:rsidR="005D7508" w:rsidRPr="00FC6EC5">
        <w:rPr>
          <w:rFonts w:hint="eastAsia"/>
          <w:color w:val="00B0F0"/>
          <w:kern w:val="2"/>
        </w:rPr>
        <w:t>[</w:t>
      </w:r>
      <w:r w:rsidR="005D7508" w:rsidRPr="00FC6EC5">
        <w:rPr>
          <w:color w:val="00B0F0"/>
          <w:kern w:val="2"/>
        </w:rPr>
        <w:t>2017</w:t>
      </w:r>
      <w:r w:rsidR="005D7508">
        <w:rPr>
          <w:rFonts w:hint="eastAsia"/>
          <w:color w:val="00B0F0"/>
          <w:kern w:val="2"/>
        </w:rPr>
        <w:t>昆明</w:t>
      </w:r>
      <w:r w:rsidR="005D7508" w:rsidRPr="00FC6EC5">
        <w:rPr>
          <w:color w:val="00B0F0"/>
          <w:kern w:val="2"/>
        </w:rPr>
        <w:t>一中</w:t>
      </w:r>
      <w:r w:rsidR="005D7508" w:rsidRPr="00FC6EC5">
        <w:rPr>
          <w:color w:val="00B0F0"/>
          <w:kern w:val="2"/>
        </w:rPr>
        <w:t>]</w:t>
      </w:r>
      <w:r w:rsidRPr="006E6583">
        <w:rPr>
          <w:kern w:val="2"/>
        </w:rPr>
        <w:t>已知双曲线</w:t>
      </w:r>
      <w:r w:rsidRPr="006E6583">
        <w:rPr>
          <w:kern w:val="2"/>
          <w:position w:val="-22"/>
        </w:rPr>
        <w:object w:dxaOrig="1520" w:dyaOrig="580" w14:anchorId="210C8140">
          <v:shape id="_x0000_i1049" type="#_x0000_t75" style="width:75.75pt;height:30pt" o:ole="">
            <v:imagedata r:id="rId58" o:title=""/>
          </v:shape>
          <o:OLEObject Type="Embed" ProgID="Equation.DSMT4" ShapeID="_x0000_i1049" DrawAspect="Content" ObjectID="_1552905448" r:id="rId59"/>
        </w:object>
      </w:r>
      <w:r w:rsidRPr="006E6583">
        <w:rPr>
          <w:kern w:val="2"/>
        </w:rPr>
        <w:t>的离心率为</w:t>
      </w:r>
      <w:r w:rsidRPr="006E6583">
        <w:rPr>
          <w:kern w:val="2"/>
          <w:position w:val="-6"/>
        </w:rPr>
        <w:object w:dxaOrig="320" w:dyaOrig="300" w14:anchorId="77C73C2E">
          <v:shape id="_x0000_i1050" type="#_x0000_t75" style="width:15.75pt;height:15pt" o:ole="">
            <v:imagedata r:id="rId60" o:title=""/>
          </v:shape>
          <o:OLEObject Type="Embed" ProgID="Equation.DSMT4" ShapeID="_x0000_i1050" DrawAspect="Content" ObjectID="_1552905449" r:id="rId61"/>
        </w:object>
      </w:r>
      <w:r w:rsidRPr="006E6583">
        <w:rPr>
          <w:kern w:val="2"/>
        </w:rPr>
        <w:t>，则</w:t>
      </w:r>
      <w:r w:rsidRPr="006E6583">
        <w:rPr>
          <w:rFonts w:hint="eastAsia"/>
          <w:i/>
          <w:kern w:val="2"/>
        </w:rPr>
        <w:t>m</w:t>
      </w:r>
      <w:r w:rsidRPr="006E6583">
        <w:rPr>
          <w:kern w:val="2"/>
        </w:rPr>
        <w:t>的值为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3A7C42BB" w14:textId="68C89351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440" w:dyaOrig="300" w14:anchorId="315C98F0">
          <v:shape id="_x0000_i1051" type="#_x0000_t75" style="width:22.5pt;height:15pt" o:ole="">
            <v:imagedata r:id="rId62" o:title=""/>
          </v:shape>
          <o:OLEObject Type="Embed" ProgID="Equation.DSMT4" ShapeID="_x0000_i1051" DrawAspect="Content" ObjectID="_1552905450" r:id="rId63"/>
        </w:object>
      </w:r>
      <w:r w:rsidR="006556F3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320" w:dyaOrig="300" w14:anchorId="4863FC23">
          <v:shape id="_x0000_i1052" type="#_x0000_t75" style="width:15.75pt;height:15pt" o:ole="">
            <v:imagedata r:id="rId64" o:title=""/>
          </v:shape>
          <o:OLEObject Type="Embed" ProgID="Equation.DSMT4" ShapeID="_x0000_i1052" DrawAspect="Content" ObjectID="_1552905451" r:id="rId65"/>
        </w:object>
      </w:r>
      <w:r w:rsidR="006556F3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</w:rPr>
        <w:t>3</w:t>
      </w:r>
      <w:r w:rsidR="006556F3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320" w:dyaOrig="300" w14:anchorId="3ECCB976">
          <v:shape id="_x0000_i1053" type="#_x0000_t75" style="width:15.75pt;height:15pt" o:ole="">
            <v:imagedata r:id="rId60" o:title=""/>
          </v:shape>
          <o:OLEObject Type="Embed" ProgID="Equation.DSMT4" ShapeID="_x0000_i1053" DrawAspect="Content" ObjectID="_1552905452" r:id="rId66"/>
        </w:object>
      </w:r>
    </w:p>
    <w:p w14:paraId="4C18CF48" w14:textId="7FFFC79E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A</w:t>
      </w:r>
    </w:p>
    <w:p w14:paraId="6ED4E4B4" w14:textId="5E8EEF9A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双曲线的方程</w:t>
      </w:r>
      <w:r w:rsidR="006E6583" w:rsidRPr="006E6583">
        <w:rPr>
          <w:kern w:val="2"/>
          <w:position w:val="-22"/>
        </w:rPr>
        <w:object w:dxaOrig="920" w:dyaOrig="580" w14:anchorId="4EF3A92D">
          <v:shape id="_x0000_i1054" type="#_x0000_t75" style="width:45.75pt;height:30pt" o:ole="">
            <v:imagedata r:id="rId67" o:title=""/>
          </v:shape>
          <o:OLEObject Type="Embed" ProgID="Equation.DSMT4" ShapeID="_x0000_i1054" DrawAspect="Content" ObjectID="_1552905453" r:id="rId68"/>
        </w:object>
      </w:r>
      <w:r w:rsidR="006E6583" w:rsidRPr="006E6583">
        <w:rPr>
          <w:kern w:val="2"/>
        </w:rPr>
        <w:t>，可得</w:t>
      </w:r>
      <w:r w:rsidR="006E6583" w:rsidRPr="006E6583">
        <w:rPr>
          <w:kern w:val="2"/>
          <w:position w:val="-8"/>
        </w:rPr>
        <w:object w:dxaOrig="1020" w:dyaOrig="279" w14:anchorId="74ADFDDC">
          <v:shape id="_x0000_i1055" type="#_x0000_t75" style="width:51.75pt;height:14.25pt" o:ole="">
            <v:imagedata r:id="rId69" o:title=""/>
          </v:shape>
          <o:OLEObject Type="Embed" ProgID="Equation.DSMT4" ShapeID="_x0000_i1055" DrawAspect="Content" ObjectID="_1552905454" r:id="rId70"/>
        </w:object>
      </w:r>
      <w:r w:rsidR="006E6583" w:rsidRPr="006E6583">
        <w:rPr>
          <w:kern w:val="2"/>
        </w:rPr>
        <w:t>，所以</w:t>
      </w:r>
      <w:r w:rsidR="006E6583" w:rsidRPr="006E6583">
        <w:rPr>
          <w:kern w:val="2"/>
          <w:position w:val="-6"/>
        </w:rPr>
        <w:object w:dxaOrig="960" w:dyaOrig="300" w14:anchorId="51F0CAF2">
          <v:shape id="_x0000_i1056" type="#_x0000_t75" style="width:48.75pt;height:15pt" o:ole="">
            <v:imagedata r:id="rId71" o:title=""/>
          </v:shape>
          <o:OLEObject Type="Embed" ProgID="Equation.DSMT4" ShapeID="_x0000_i1056" DrawAspect="Content" ObjectID="_1552905455" r:id="rId72"/>
        </w:object>
      </w:r>
      <w:r w:rsidR="006E6583" w:rsidRPr="006E6583">
        <w:rPr>
          <w:kern w:val="2"/>
        </w:rPr>
        <w:t>，又双曲线的离心率</w:t>
      </w:r>
      <w:r w:rsidR="006E6583" w:rsidRPr="006E6583">
        <w:rPr>
          <w:kern w:val="2"/>
          <w:position w:val="-6"/>
        </w:rPr>
        <w:object w:dxaOrig="620" w:dyaOrig="300" w14:anchorId="1DA680A8">
          <v:shape id="_x0000_i1057" type="#_x0000_t75" style="width:30.75pt;height:15pt" o:ole="">
            <v:imagedata r:id="rId73" o:title=""/>
          </v:shape>
          <o:OLEObject Type="Embed" ProgID="Equation.DSMT4" ShapeID="_x0000_i1057" DrawAspect="Content" ObjectID="_1552905456" r:id="rId74"/>
        </w:object>
      </w:r>
      <w:r w:rsidR="006E6583" w:rsidRPr="006E6583">
        <w:rPr>
          <w:kern w:val="2"/>
        </w:rPr>
        <w:t>，即</w:t>
      </w:r>
      <w:r w:rsidR="006E6583" w:rsidRPr="006E6583">
        <w:rPr>
          <w:kern w:val="2"/>
          <w:position w:val="-20"/>
        </w:rPr>
        <w:object w:dxaOrig="1140" w:dyaOrig="580" w14:anchorId="17A25F3C">
          <v:shape id="_x0000_i1058" type="#_x0000_t75" style="width:57pt;height:30pt" o:ole="">
            <v:imagedata r:id="rId75" o:title=""/>
          </v:shape>
          <o:OLEObject Type="Embed" ProgID="Equation.DSMT4" ShapeID="_x0000_i1058" DrawAspect="Content" ObjectID="_1552905457" r:id="rId76"/>
        </w:object>
      </w:r>
      <w:r w:rsidR="006E6583" w:rsidRPr="006E6583">
        <w:rPr>
          <w:kern w:val="2"/>
        </w:rPr>
        <w:t>，解得</w:t>
      </w:r>
      <w:r w:rsidR="006E6583" w:rsidRPr="006E6583">
        <w:rPr>
          <w:kern w:val="2"/>
          <w:position w:val="-6"/>
        </w:rPr>
        <w:object w:dxaOrig="780" w:dyaOrig="300" w14:anchorId="4B2C4F19">
          <v:shape id="_x0000_i1059" type="#_x0000_t75" style="width:38.25pt;height:15pt" o:ole="">
            <v:imagedata r:id="rId77" o:title=""/>
          </v:shape>
          <o:OLEObject Type="Embed" ProgID="Equation.DSMT4" ShapeID="_x0000_i1059" DrawAspect="Content" ObjectID="_1552905458" r:id="rId78"/>
        </w:object>
      </w:r>
      <w:r w:rsidR="006E6583" w:rsidRPr="006E6583">
        <w:rPr>
          <w:kern w:val="2"/>
        </w:rPr>
        <w:t>，故选</w:t>
      </w:r>
      <w:r w:rsidR="006E6583" w:rsidRPr="006E6583">
        <w:rPr>
          <w:kern w:val="2"/>
        </w:rPr>
        <w:t>A</w:t>
      </w:r>
      <w:r w:rsidR="006E6583" w:rsidRPr="006E6583">
        <w:rPr>
          <w:rFonts w:hint="eastAsia"/>
          <w:kern w:val="2"/>
        </w:rPr>
        <w:t>．</w:t>
      </w:r>
    </w:p>
    <w:p w14:paraId="7856CEA4" w14:textId="7B50496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5</w:t>
      </w:r>
      <w:r w:rsidRPr="006E6583">
        <w:rPr>
          <w:kern w:val="2"/>
        </w:rPr>
        <w:t>．</w:t>
      </w:r>
      <w:r w:rsidR="002F1BB6" w:rsidRPr="00FC6EC5">
        <w:rPr>
          <w:rFonts w:hint="eastAsia"/>
          <w:color w:val="00B0F0"/>
          <w:kern w:val="2"/>
        </w:rPr>
        <w:t>[</w:t>
      </w:r>
      <w:r w:rsidR="002F1BB6" w:rsidRPr="00FC6EC5">
        <w:rPr>
          <w:color w:val="00B0F0"/>
          <w:kern w:val="2"/>
        </w:rPr>
        <w:t>2017</w:t>
      </w:r>
      <w:r w:rsidR="002F1BB6">
        <w:rPr>
          <w:rFonts w:hint="eastAsia"/>
          <w:color w:val="00B0F0"/>
          <w:kern w:val="2"/>
        </w:rPr>
        <w:t>崇仁二</w:t>
      </w:r>
      <w:r w:rsidR="002F1BB6" w:rsidRPr="00FC6EC5">
        <w:rPr>
          <w:color w:val="00B0F0"/>
          <w:kern w:val="2"/>
        </w:rPr>
        <w:t>中</w:t>
      </w:r>
      <w:r w:rsidR="002F1BB6" w:rsidRPr="00FC6EC5">
        <w:rPr>
          <w:color w:val="00B0F0"/>
          <w:kern w:val="2"/>
        </w:rPr>
        <w:t>]</w:t>
      </w:r>
      <w:r w:rsidRPr="006E6583">
        <w:rPr>
          <w:kern w:val="2"/>
        </w:rPr>
        <w:t>若</w:t>
      </w:r>
      <w:r w:rsidRPr="006E6583">
        <w:rPr>
          <w:kern w:val="2"/>
          <w:position w:val="-12"/>
        </w:rPr>
        <w:object w:dxaOrig="999" w:dyaOrig="340" w14:anchorId="7DE344CD">
          <v:shape id="_x0000_i1060" type="#_x0000_t75" style="width:49.5pt;height:16.5pt" o:ole="">
            <v:imagedata r:id="rId79" o:title=""/>
          </v:shape>
          <o:OLEObject Type="Embed" ProgID="Equation.DSMT4" ShapeID="_x0000_i1060" DrawAspect="Content" ObjectID="_1552905459" r:id="rId80"/>
        </w:object>
      </w:r>
      <w:r w:rsidRPr="006E6583">
        <w:rPr>
          <w:rFonts w:hint="eastAsia"/>
          <w:kern w:val="2"/>
        </w:rPr>
        <w:t>，</w:t>
      </w:r>
      <w:r w:rsidRPr="006E6583">
        <w:rPr>
          <w:kern w:val="2"/>
        </w:rPr>
        <w:t>则方程</w:t>
      </w:r>
      <w:r w:rsidRPr="006E6583">
        <w:rPr>
          <w:kern w:val="2"/>
          <w:position w:val="-6"/>
        </w:rPr>
        <w:object w:dxaOrig="1400" w:dyaOrig="279" w14:anchorId="12D35AB2">
          <v:shape id="_x0000_i1061" type="#_x0000_t75" style="width:70.5pt;height:14.25pt" o:ole="">
            <v:imagedata r:id="rId81" o:title=""/>
          </v:shape>
          <o:OLEObject Type="Embed" ProgID="Equation.DSMT4" ShapeID="_x0000_i1061" DrawAspect="Content" ObjectID="_1552905460" r:id="rId82"/>
        </w:object>
      </w:r>
      <w:r w:rsidRPr="006E6583">
        <w:rPr>
          <w:kern w:val="2"/>
        </w:rPr>
        <w:t>有实数根的概率为（</w:t>
      </w:r>
      <w:r w:rsidRPr="006E6583">
        <w:rPr>
          <w:kern w:val="2"/>
        </w:rPr>
        <w:t xml:space="preserve">      </w:t>
      </w:r>
      <w:r w:rsidRPr="006E6583">
        <w:rPr>
          <w:kern w:val="2"/>
        </w:rPr>
        <w:t>）</w:t>
      </w:r>
    </w:p>
    <w:p w14:paraId="4C09DBA2" w14:textId="76E535D6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200" w:dyaOrig="540" w14:anchorId="514B19A2">
          <v:shape id="_x0000_i1062" type="#_x0000_t75" style="width:10.5pt;height:27pt" o:ole="">
            <v:imagedata r:id="rId83" o:title=""/>
          </v:shape>
          <o:OLEObject Type="Embed" ProgID="Equation.DSMT4" ShapeID="_x0000_i1062" DrawAspect="Content" ObjectID="_1552905461" r:id="rId84"/>
        </w:object>
      </w:r>
      <w:r w:rsidR="006556F3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492333D1">
          <v:shape id="_x0000_i1063" type="#_x0000_t75" style="width:10.5pt;height:27pt" o:ole="">
            <v:imagedata r:id="rId85" o:title=""/>
          </v:shape>
          <o:OLEObject Type="Embed" ProgID="Equation.DSMT4" ShapeID="_x0000_i1063" DrawAspect="Content" ObjectID="_1552905462" r:id="rId86"/>
        </w:object>
      </w:r>
      <w:r w:rsidRPr="006E6583">
        <w:rPr>
          <w:kern w:val="2"/>
        </w:rPr>
        <w:t xml:space="preserve"> </w:t>
      </w:r>
      <w:r w:rsidR="006556F3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200" w:dyaOrig="540" w14:anchorId="6687BC34">
          <v:shape id="_x0000_i1064" type="#_x0000_t75" style="width:10.5pt;height:27pt" o:ole="">
            <v:imagedata r:id="rId87" o:title=""/>
          </v:shape>
          <o:OLEObject Type="Embed" ProgID="Equation.DSMT4" ShapeID="_x0000_i1064" DrawAspect="Content" ObjectID="_1552905463" r:id="rId88"/>
        </w:object>
      </w:r>
      <w:r w:rsidR="006556F3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004C0A96">
          <v:shape id="_x0000_i1065" type="#_x0000_t75" style="width:10.5pt;height:27pt" o:ole="">
            <v:imagedata r:id="rId89" o:title=""/>
          </v:shape>
          <o:OLEObject Type="Embed" ProgID="Equation.DSMT4" ShapeID="_x0000_i1065" DrawAspect="Content" ObjectID="_1552905464" r:id="rId90"/>
        </w:object>
      </w:r>
    </w:p>
    <w:p w14:paraId="313BAC2C" w14:textId="372B05F8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A</w:t>
      </w:r>
    </w:p>
    <w:p w14:paraId="5948D10D" w14:textId="645FF62D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设方程</w:t>
      </w:r>
      <w:r w:rsidR="006E6583" w:rsidRPr="006E6583">
        <w:rPr>
          <w:kern w:val="2"/>
          <w:position w:val="-6"/>
        </w:rPr>
        <w:object w:dxaOrig="1400" w:dyaOrig="279" w14:anchorId="003EBAFE">
          <v:shape id="_x0000_i1066" type="#_x0000_t75" style="width:70.5pt;height:14.25pt" o:ole="">
            <v:imagedata r:id="rId81" o:title=""/>
          </v:shape>
          <o:OLEObject Type="Embed" ProgID="Equation.DSMT4" ShapeID="_x0000_i1066" DrawAspect="Content" ObjectID="_1552905465" r:id="rId91"/>
        </w:object>
      </w:r>
      <w:r w:rsidR="006E6583" w:rsidRPr="006E6583">
        <w:rPr>
          <w:kern w:val="2"/>
        </w:rPr>
        <w:t>有实根为事件</w:t>
      </w:r>
      <w:r w:rsidR="006E6583" w:rsidRPr="006E6583">
        <w:rPr>
          <w:i/>
          <w:kern w:val="2"/>
        </w:rPr>
        <w:t>A</w:t>
      </w:r>
      <w:r w:rsidR="006E6583" w:rsidRPr="006E6583">
        <w:rPr>
          <w:kern w:val="2"/>
        </w:rPr>
        <w:t>．</w:t>
      </w:r>
      <w:r w:rsidR="006E6583" w:rsidRPr="006E6583">
        <w:rPr>
          <w:i/>
          <w:kern w:val="2"/>
        </w:rPr>
        <w:t>D</w:t>
      </w:r>
      <w:r w:rsidR="006E6583" w:rsidRPr="006E6583">
        <w:rPr>
          <w:kern w:val="2"/>
        </w:rPr>
        <w:t>={</w:t>
      </w:r>
      <w:r w:rsidR="006E6583" w:rsidRPr="006E6583">
        <w:rPr>
          <w:kern w:val="2"/>
        </w:rPr>
        <w:t>（</w:t>
      </w:r>
      <w:r w:rsidR="006E6583" w:rsidRPr="006E6583">
        <w:rPr>
          <w:i/>
          <w:kern w:val="2"/>
        </w:rPr>
        <w:t>b</w:t>
      </w:r>
      <w:r w:rsidR="006E6583" w:rsidRPr="006E6583">
        <w:rPr>
          <w:kern w:val="2"/>
        </w:rPr>
        <w:t>，</w:t>
      </w:r>
      <w:r w:rsidR="006E6583" w:rsidRPr="006E6583">
        <w:rPr>
          <w:i/>
          <w:kern w:val="2"/>
        </w:rPr>
        <w:t>c</w:t>
      </w:r>
      <w:r w:rsidR="006E6583" w:rsidRPr="006E6583">
        <w:rPr>
          <w:kern w:val="2"/>
        </w:rPr>
        <w:t>）</w:t>
      </w:r>
      <w:r w:rsidR="006E6583" w:rsidRPr="006E6583">
        <w:rPr>
          <w:kern w:val="2"/>
        </w:rPr>
        <w:t>|</w:t>
      </w:r>
      <w:r w:rsidR="006E6583" w:rsidRPr="006E6583">
        <w:rPr>
          <w:rFonts w:hint="eastAsia"/>
          <w:kern w:val="2"/>
        </w:rPr>
        <w:t>－</w:t>
      </w:r>
      <w:r w:rsidR="006E6583" w:rsidRPr="006E6583">
        <w:rPr>
          <w:kern w:val="2"/>
        </w:rPr>
        <w:t>1</w:t>
      </w:r>
      <w:r w:rsidR="006E6583" w:rsidRPr="006E6583">
        <w:rPr>
          <w:rFonts w:ascii="宋体" w:hAnsi="宋体"/>
          <w:kern w:val="2"/>
        </w:rPr>
        <w:t>≤</w:t>
      </w:r>
      <w:r w:rsidR="006E6583" w:rsidRPr="006E6583">
        <w:rPr>
          <w:i/>
          <w:kern w:val="2"/>
        </w:rPr>
        <w:t>b</w:t>
      </w:r>
      <w:r w:rsidR="006E6583" w:rsidRPr="006E6583">
        <w:rPr>
          <w:rFonts w:ascii="宋体" w:hAnsi="宋体"/>
          <w:kern w:val="2"/>
        </w:rPr>
        <w:t>≤</w:t>
      </w:r>
      <w:r w:rsidR="006E6583" w:rsidRPr="006E6583">
        <w:rPr>
          <w:kern w:val="2"/>
        </w:rPr>
        <w:t>1</w:t>
      </w:r>
      <w:r w:rsidR="006E6583" w:rsidRPr="006E6583">
        <w:rPr>
          <w:kern w:val="2"/>
        </w:rPr>
        <w:t>，</w:t>
      </w:r>
      <w:r w:rsidR="006E6583" w:rsidRPr="006E6583">
        <w:rPr>
          <w:rFonts w:hint="eastAsia"/>
          <w:kern w:val="2"/>
        </w:rPr>
        <w:t>－</w:t>
      </w:r>
      <w:r w:rsidR="006E6583" w:rsidRPr="006E6583">
        <w:rPr>
          <w:kern w:val="2"/>
        </w:rPr>
        <w:t>1</w:t>
      </w:r>
      <w:r w:rsidR="006E6583" w:rsidRPr="006E6583">
        <w:rPr>
          <w:rFonts w:ascii="宋体" w:hAnsi="宋体"/>
          <w:kern w:val="2"/>
        </w:rPr>
        <w:t>≤</w:t>
      </w:r>
      <w:r w:rsidR="006E6583" w:rsidRPr="006E6583">
        <w:rPr>
          <w:i/>
          <w:kern w:val="2"/>
        </w:rPr>
        <w:t>c</w:t>
      </w:r>
      <w:r w:rsidR="006E6583" w:rsidRPr="006E6583">
        <w:rPr>
          <w:rFonts w:ascii="宋体" w:hAnsi="宋体"/>
          <w:kern w:val="2"/>
        </w:rPr>
        <w:t>≤</w:t>
      </w:r>
      <w:r w:rsidR="006E6583" w:rsidRPr="006E6583">
        <w:rPr>
          <w:kern w:val="2"/>
        </w:rPr>
        <w:t>1}</w:t>
      </w:r>
      <w:r w:rsidR="006E6583" w:rsidRPr="006E6583">
        <w:rPr>
          <w:kern w:val="2"/>
        </w:rPr>
        <w:t>，所以</w:t>
      </w:r>
      <w:r w:rsidR="006E6583" w:rsidRPr="006E6583">
        <w:rPr>
          <w:i/>
          <w:kern w:val="2"/>
        </w:rPr>
        <w:t>S</w:t>
      </w:r>
      <w:r w:rsidR="006E6583" w:rsidRPr="006E6583">
        <w:rPr>
          <w:i/>
          <w:kern w:val="2"/>
          <w:vertAlign w:val="subscript"/>
        </w:rPr>
        <w:t>D</w:t>
      </w:r>
      <w:r w:rsidR="006E6583" w:rsidRPr="006E6583">
        <w:rPr>
          <w:kern w:val="2"/>
        </w:rPr>
        <w:t>=2×2=4</w:t>
      </w:r>
      <w:r w:rsidR="006E6583" w:rsidRPr="006E6583">
        <w:rPr>
          <w:kern w:val="2"/>
        </w:rPr>
        <w:t>，方程有实根对应区域为</w:t>
      </w:r>
      <w:r w:rsidR="006E6583" w:rsidRPr="006E6583">
        <w:rPr>
          <w:i/>
          <w:kern w:val="2"/>
        </w:rPr>
        <w:t>d</w:t>
      </w:r>
      <w:r w:rsidR="006E6583" w:rsidRPr="006E6583">
        <w:rPr>
          <w:kern w:val="2"/>
        </w:rPr>
        <w:t>={</w:t>
      </w:r>
      <w:r w:rsidR="006E6583" w:rsidRPr="006E6583">
        <w:rPr>
          <w:kern w:val="2"/>
        </w:rPr>
        <w:t>（</w:t>
      </w:r>
      <w:r w:rsidR="006E6583" w:rsidRPr="006E6583">
        <w:rPr>
          <w:i/>
          <w:kern w:val="2"/>
        </w:rPr>
        <w:t>b</w:t>
      </w:r>
      <w:r w:rsidR="006E6583" w:rsidRPr="006E6583">
        <w:rPr>
          <w:kern w:val="2"/>
        </w:rPr>
        <w:t>，</w:t>
      </w:r>
      <w:r w:rsidR="006E6583" w:rsidRPr="006E6583">
        <w:rPr>
          <w:i/>
          <w:kern w:val="2"/>
        </w:rPr>
        <w:t>c</w:t>
      </w:r>
      <w:r w:rsidR="006E6583" w:rsidRPr="006E6583">
        <w:rPr>
          <w:kern w:val="2"/>
        </w:rPr>
        <w:t>）</w:t>
      </w:r>
      <w:r w:rsidR="006E6583" w:rsidRPr="006E6583">
        <w:rPr>
          <w:kern w:val="2"/>
        </w:rPr>
        <w:t>|</w:t>
      </w:r>
      <w:r w:rsidR="006E6583" w:rsidRPr="006E6583">
        <w:rPr>
          <w:kern w:val="2"/>
          <w:position w:val="-6"/>
        </w:rPr>
        <w:object w:dxaOrig="620" w:dyaOrig="279" w14:anchorId="019852FC">
          <v:shape id="_x0000_i1067" type="#_x0000_t75" style="width:30.75pt;height:14.25pt" o:ole="">
            <v:imagedata r:id="rId92" o:title=""/>
          </v:shape>
          <o:OLEObject Type="Embed" ProgID="Equation.DSMT4" ShapeID="_x0000_i1067" DrawAspect="Content" ObjectID="_1552905466" r:id="rId93"/>
        </w:object>
      </w:r>
      <w:r w:rsidR="006E6583" w:rsidRPr="006E6583">
        <w:rPr>
          <w:kern w:val="2"/>
        </w:rPr>
        <w:t>}</w:t>
      </w:r>
      <w:r w:rsidR="006E6583" w:rsidRPr="006E6583">
        <w:rPr>
          <w:kern w:val="2"/>
        </w:rPr>
        <w:t>，</w:t>
      </w:r>
      <w:r w:rsidR="006E6583" w:rsidRPr="006E6583">
        <w:rPr>
          <w:kern w:val="2"/>
          <w:position w:val="-20"/>
        </w:rPr>
        <w:object w:dxaOrig="1460" w:dyaOrig="540" w14:anchorId="4BB42B95">
          <v:shape id="_x0000_i1068" type="#_x0000_t75" style="width:72.75pt;height:27pt" o:ole="">
            <v:imagedata r:id="rId94" o:title=""/>
          </v:shape>
          <o:OLEObject Type="Embed" ProgID="Equation.DSMT4" ShapeID="_x0000_i1068" DrawAspect="Content" ObjectID="_1552905467" r:id="rId95"/>
        </w:object>
      </w:r>
      <w:r w:rsidR="006E6583" w:rsidRPr="006E6583">
        <w:rPr>
          <w:rFonts w:hint="eastAsia"/>
          <w:kern w:val="2"/>
        </w:rPr>
        <w:t>，</w:t>
      </w:r>
      <w:r w:rsidR="006E6583" w:rsidRPr="006E6583">
        <w:rPr>
          <w:kern w:val="2"/>
        </w:rPr>
        <w:t>所以方程有实根的概率</w:t>
      </w:r>
      <w:r w:rsidR="006E6583" w:rsidRPr="006E6583">
        <w:rPr>
          <w:i/>
          <w:kern w:val="2"/>
        </w:rPr>
        <w:t>P</w:t>
      </w:r>
      <w:r w:rsidR="006E6583" w:rsidRPr="006E6583">
        <w:rPr>
          <w:kern w:val="2"/>
        </w:rPr>
        <w:t>（</w:t>
      </w:r>
      <w:r w:rsidR="006E6583" w:rsidRPr="006E6583">
        <w:rPr>
          <w:i/>
          <w:kern w:val="2"/>
        </w:rPr>
        <w:t>A</w:t>
      </w:r>
      <w:r w:rsidR="006E6583" w:rsidRPr="006E6583">
        <w:rPr>
          <w:kern w:val="2"/>
        </w:rPr>
        <w:t>）</w:t>
      </w:r>
      <w:r w:rsidR="006E6583" w:rsidRPr="006E6583">
        <w:rPr>
          <w:kern w:val="2"/>
        </w:rPr>
        <w:t>=</w:t>
      </w:r>
      <w:r w:rsidR="006E6583" w:rsidRPr="006E6583">
        <w:rPr>
          <w:kern w:val="2"/>
          <w:position w:val="-20"/>
        </w:rPr>
        <w:object w:dxaOrig="200" w:dyaOrig="540" w14:anchorId="59F8C11C">
          <v:shape id="_x0000_i1069" type="#_x0000_t75" style="width:10.5pt;height:27pt" o:ole="">
            <v:imagedata r:id="rId96" o:title=""/>
          </v:shape>
          <o:OLEObject Type="Embed" ProgID="Equation.DSMT4" ShapeID="_x0000_i1069" DrawAspect="Content" ObjectID="_1552905468" r:id="rId97"/>
        </w:object>
      </w:r>
      <w:r w:rsidR="006E6583" w:rsidRPr="006E6583">
        <w:rPr>
          <w:rFonts w:hint="eastAsia"/>
          <w:kern w:val="2"/>
        </w:rPr>
        <w:t>．</w:t>
      </w:r>
    </w:p>
    <w:p w14:paraId="5988BAFC" w14:textId="43FDF038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6</w:t>
      </w:r>
      <w:r w:rsidRPr="006E6583">
        <w:rPr>
          <w:kern w:val="2"/>
        </w:rPr>
        <w:t>．</w:t>
      </w:r>
      <w:r w:rsidR="006868C6" w:rsidRPr="00FC6EC5">
        <w:rPr>
          <w:rFonts w:hint="eastAsia"/>
          <w:color w:val="00B0F0"/>
          <w:kern w:val="2"/>
        </w:rPr>
        <w:t>[</w:t>
      </w:r>
      <w:r w:rsidR="006868C6" w:rsidRPr="00FC6EC5">
        <w:rPr>
          <w:color w:val="00B0F0"/>
          <w:kern w:val="2"/>
        </w:rPr>
        <w:t>2017</w:t>
      </w:r>
      <w:r w:rsidR="006868C6">
        <w:rPr>
          <w:rFonts w:hint="eastAsia"/>
          <w:color w:val="00B0F0"/>
          <w:kern w:val="2"/>
        </w:rPr>
        <w:t>昆明联考</w:t>
      </w:r>
      <w:r w:rsidR="006868C6" w:rsidRPr="00FC6EC5">
        <w:rPr>
          <w:color w:val="00B0F0"/>
          <w:kern w:val="2"/>
        </w:rPr>
        <w:t>]</w:t>
      </w:r>
      <w:r w:rsidRPr="006E6583">
        <w:rPr>
          <w:kern w:val="2"/>
        </w:rPr>
        <w:t>如下图所示，某几何体的三视图中，正视图和侧视图都是腰长为</w:t>
      </w:r>
      <w:r w:rsidRPr="006E6583">
        <w:rPr>
          <w:kern w:val="2"/>
        </w:rPr>
        <w:t>1</w:t>
      </w:r>
      <w:r w:rsidRPr="006E6583">
        <w:rPr>
          <w:kern w:val="2"/>
        </w:rPr>
        <w:t>的等腰直角三角形，则该几何体的体积为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6D7A3886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noProof/>
          <w:kern w:val="2"/>
        </w:rPr>
        <w:drawing>
          <wp:inline distT="0" distB="0" distL="0" distR="0" wp14:anchorId="077034E3" wp14:editId="76A9908C">
            <wp:extent cx="1123950" cy="1447800"/>
            <wp:effectExtent l="0" t="0" r="0" b="0"/>
            <wp:docPr id="101" name="图片 1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459112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6ADD" w14:textId="3493B1A4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37153FB7">
          <v:shape id="_x0000_i1070" type="#_x0000_t75" style="width:10.5pt;height:27.75pt" o:ole="">
            <v:imagedata r:id="rId99" o:title=""/>
          </v:shape>
          <o:OLEObject Type="Embed" ProgID="Equation.DSMT4" ShapeID="_x0000_i1070" DrawAspect="Content" ObjectID="_1552905469" r:id="rId100"/>
        </w:object>
      </w:r>
      <w:r w:rsidR="006556F3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rFonts w:hint="eastAsia"/>
          <w:kern w:val="2"/>
        </w:rPr>
        <w:t>．</w:t>
      </w:r>
      <w:r w:rsidRPr="006E6583">
        <w:rPr>
          <w:kern w:val="2"/>
          <w:position w:val="-22"/>
        </w:rPr>
        <w:object w:dxaOrig="200" w:dyaOrig="560" w14:anchorId="453A2293">
          <v:shape id="_x0000_i1071" type="#_x0000_t75" style="width:10.5pt;height:27.75pt" o:ole="">
            <v:imagedata r:id="rId101" o:title=""/>
          </v:shape>
          <o:OLEObject Type="Embed" ProgID="Equation.DSMT4" ShapeID="_x0000_i1071" DrawAspect="Content" ObjectID="_1552905470" r:id="rId102"/>
        </w:object>
      </w:r>
      <w:r w:rsidR="006556F3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</w:rPr>
        <w:t>1</w:t>
      </w:r>
      <w:r w:rsidR="006556F3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rFonts w:hint="eastAsia"/>
          <w:kern w:val="2"/>
        </w:rPr>
        <w:t>．</w:t>
      </w:r>
      <w:r w:rsidRPr="006E6583">
        <w:rPr>
          <w:kern w:val="2"/>
          <w:position w:val="-6"/>
        </w:rPr>
        <w:object w:dxaOrig="580" w:dyaOrig="300" w14:anchorId="624D4C19">
          <v:shape id="_x0000_i1072" type="#_x0000_t75" style="width:29.25pt;height:15pt" o:ole="">
            <v:imagedata r:id="rId103" o:title=""/>
          </v:shape>
          <o:OLEObject Type="Embed" ProgID="Equation.DSMT4" ShapeID="_x0000_i1072" DrawAspect="Content" ObjectID="_1552905471" r:id="rId104"/>
        </w:object>
      </w:r>
      <w:r w:rsidRPr="006E6583">
        <w:rPr>
          <w:kern w:val="2"/>
        </w:rPr>
        <w:t>．</w:t>
      </w:r>
    </w:p>
    <w:p w14:paraId="572B4F44" w14:textId="3787C386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B</w:t>
      </w:r>
    </w:p>
    <w:p w14:paraId="338CB946" w14:textId="11474119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题意得，根据给定的三视图可知，原几何体表示底面边长为</w:t>
      </w:r>
      <w:r w:rsidR="006E6583" w:rsidRPr="006E6583">
        <w:rPr>
          <w:rFonts w:hint="eastAsia"/>
          <w:kern w:val="2"/>
        </w:rPr>
        <w:t>1</w:t>
      </w:r>
      <w:r w:rsidR="006E6583" w:rsidRPr="006E6583">
        <w:rPr>
          <w:kern w:val="2"/>
        </w:rPr>
        <w:t>，高为</w:t>
      </w:r>
      <w:r w:rsidR="006E6583" w:rsidRPr="006E6583">
        <w:rPr>
          <w:rFonts w:hint="eastAsia"/>
          <w:kern w:val="2"/>
        </w:rPr>
        <w:t>1</w:t>
      </w:r>
      <w:r w:rsidR="006E6583" w:rsidRPr="006E6583">
        <w:rPr>
          <w:kern w:val="2"/>
        </w:rPr>
        <w:t>的三棱锥，所以该几何体的体积为</w:t>
      </w:r>
      <w:r w:rsidR="006E6583" w:rsidRPr="006E6583">
        <w:rPr>
          <w:kern w:val="2"/>
          <w:position w:val="-22"/>
        </w:rPr>
        <w:object w:dxaOrig="2079" w:dyaOrig="560" w14:anchorId="4A6D4E19">
          <v:shape id="_x0000_i1073" type="#_x0000_t75" style="width:103.5pt;height:27.75pt" o:ole="">
            <v:imagedata r:id="rId105" o:title=""/>
          </v:shape>
          <o:OLEObject Type="Embed" ProgID="Equation.DSMT4" ShapeID="_x0000_i1073" DrawAspect="Content" ObjectID="_1552905472" r:id="rId106"/>
        </w:object>
      </w:r>
      <w:r w:rsidR="006E6583" w:rsidRPr="006E6583">
        <w:rPr>
          <w:kern w:val="2"/>
        </w:rPr>
        <w:t>，故选</w:t>
      </w:r>
      <w:r w:rsidR="006E6583" w:rsidRPr="006E6583">
        <w:rPr>
          <w:kern w:val="2"/>
        </w:rPr>
        <w:t>B</w:t>
      </w:r>
      <w:r w:rsidR="006E6583" w:rsidRPr="006E6583">
        <w:rPr>
          <w:rFonts w:hint="eastAsia"/>
          <w:kern w:val="2"/>
        </w:rPr>
        <w:t>．</w:t>
      </w:r>
    </w:p>
    <w:p w14:paraId="38AC768A" w14:textId="430797C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7</w:t>
      </w:r>
      <w:r w:rsidRPr="006E6583">
        <w:rPr>
          <w:kern w:val="2"/>
        </w:rPr>
        <w:t>．</w:t>
      </w:r>
      <w:r w:rsidR="006868C6" w:rsidRPr="00FC6EC5">
        <w:rPr>
          <w:rFonts w:hint="eastAsia"/>
          <w:color w:val="00B0F0"/>
          <w:kern w:val="2"/>
        </w:rPr>
        <w:t>[</w:t>
      </w:r>
      <w:r w:rsidR="006868C6" w:rsidRPr="00FC6EC5">
        <w:rPr>
          <w:color w:val="00B0F0"/>
          <w:kern w:val="2"/>
        </w:rPr>
        <w:t>2017</w:t>
      </w:r>
      <w:r w:rsidR="006868C6">
        <w:rPr>
          <w:rFonts w:hint="eastAsia"/>
          <w:color w:val="00B0F0"/>
          <w:kern w:val="2"/>
        </w:rPr>
        <w:t>海淀一模</w:t>
      </w:r>
      <w:r w:rsidR="006868C6" w:rsidRPr="00FC6EC5">
        <w:rPr>
          <w:color w:val="00B0F0"/>
          <w:kern w:val="2"/>
        </w:rPr>
        <w:t>]</w:t>
      </w:r>
      <w:r w:rsidRPr="006E6583">
        <w:rPr>
          <w:kern w:val="2"/>
        </w:rPr>
        <w:t>函数</w:t>
      </w:r>
      <w:r w:rsidRPr="006E6583">
        <w:rPr>
          <w:kern w:val="2"/>
          <w:position w:val="-10"/>
        </w:rPr>
        <w:object w:dxaOrig="1420" w:dyaOrig="300" w14:anchorId="5E59E7F4">
          <v:shape id="_x0000_i1074" type="#_x0000_t75" style="width:71.25pt;height:15pt" o:ole="">
            <v:imagedata r:id="rId107" o:title=""/>
          </v:shape>
          <o:OLEObject Type="Embed" ProgID="Equation.DSMT4" ShapeID="_x0000_i1074" DrawAspect="Content" ObjectID="_1552905473" r:id="rId108"/>
        </w:object>
      </w:r>
      <w:r w:rsidRPr="006E6583">
        <w:rPr>
          <w:kern w:val="2"/>
        </w:rPr>
        <w:t>的部分图象可能是</w:t>
      </w:r>
      <w:r w:rsidRPr="006E6583">
        <w:rPr>
          <w:kern w:val="2"/>
        </w:rPr>
        <w:t>(   )</w:t>
      </w:r>
    </w:p>
    <w:p w14:paraId="4B4C6A3E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lastRenderedPageBreak/>
        <w:fldChar w:fldCharType="begin"/>
      </w:r>
      <w:r w:rsidRPr="006E6583">
        <w:instrText xml:space="preserve"> INCLUDEPICTURE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Pr="006E6583">
        <w:fldChar w:fldCharType="begin"/>
      </w:r>
      <w:r w:rsidRPr="006E6583">
        <w:instrText xml:space="preserve"> INCLUDEPICTURE  "C:\\Documents and Settings\\Administrator\\Application Data\\Tencent\\Users\\309822390\\QQ\\WinTemp\\RichOle\\AQX@IRSCB]}M[9YR`U@`EED.jpg" \* MERGEFORMATINET </w:instrText>
      </w:r>
      <w:r w:rsidRPr="006E6583">
        <w:fldChar w:fldCharType="separate"/>
      </w:r>
      <w:r w:rsidR="00E27DB9">
        <w:fldChar w:fldCharType="begin"/>
      </w:r>
      <w:r w:rsidR="00E27DB9">
        <w:instrText xml:space="preserve"> INCLUDEPICTURE  "C:\\Documents and Settings\\Administrator\\Application Data\\Tencent\\Users\\309822390\\QQ\\WinTemp\\RichOle\\AQX@IRSCB]}M[9YR`U@`EED.jpg" \* MERGEFORMATINET </w:instrText>
      </w:r>
      <w:r w:rsidR="00E27DB9">
        <w:fldChar w:fldCharType="separate"/>
      </w:r>
      <w:r w:rsidR="00B34AD2">
        <w:fldChar w:fldCharType="begin"/>
      </w:r>
      <w:r w:rsidR="00B34AD2">
        <w:instrText xml:space="preserve"> INCLUDEPICTURE  "C:\\Documents and Settings\\Administrator\\Application Data\\Tencent\\Users\\309822390\\QQ\\WinTemp\\RichOle\\AQX@IRSCB]}M[9YR`U@`EED.jpg" \* MERGEFORMATINET </w:instrText>
      </w:r>
      <w:r w:rsidR="00B34AD2">
        <w:fldChar w:fldCharType="separate"/>
      </w:r>
      <w:r w:rsidR="00D320EF">
        <w:fldChar w:fldCharType="begin"/>
      </w:r>
      <w:r w:rsidR="00D320EF">
        <w:instrText xml:space="preserve"> INCLUDEPICTURE  "C:\\Documents and Settings\\Administrator\\Application Data\\Tencent\\Users\\309822390\\QQ\\WinTemp\\RichOle\\AQX@IRSCB]}M[9YR`U@`EED.jpg" \* MERGEFORMATINET </w:instrText>
      </w:r>
      <w:r w:rsidR="00D320EF">
        <w:fldChar w:fldCharType="separate"/>
      </w:r>
      <w:r w:rsidR="00015618">
        <w:fldChar w:fldCharType="begin"/>
      </w:r>
      <w:r w:rsidR="00015618">
        <w:instrText xml:space="preserve"> INCLUDEPICTURE  "C:\\Documents and Settings\\Administrator\\Application Data\\Tencent\\Users\\309822390\\QQ\\WinTemp\\RichOle\\AQX@IRSCB]}M[9YR`U@`EED.jpg" \* MERGEFORMATINET </w:instrText>
      </w:r>
      <w:r w:rsidR="00015618">
        <w:fldChar w:fldCharType="separate"/>
      </w:r>
      <w:r w:rsidR="00110543">
        <w:fldChar w:fldCharType="begin"/>
      </w:r>
      <w:r w:rsidR="00110543">
        <w:instrText xml:space="preserve"> </w:instrText>
      </w:r>
      <w:r w:rsidR="00110543">
        <w:instrText>INCLUDEPICTURE  "C:\\Documents and Settings\\Administrator\\Application Data\\Tencent\\Users\\30</w:instrText>
      </w:r>
      <w:r w:rsidR="00110543">
        <w:instrText>9822390\\QQ\\WinTemp\\RichOle\\AQX@IRSCB]}M[9YR`U@`EED.jpg" \* MERGEFORMATINET</w:instrText>
      </w:r>
      <w:r w:rsidR="00110543">
        <w:instrText xml:space="preserve"> </w:instrText>
      </w:r>
      <w:r w:rsidR="00110543">
        <w:fldChar w:fldCharType="separate"/>
      </w:r>
      <w:r w:rsidR="003962ED">
        <w:pict w14:anchorId="3A24516F">
          <v:shape id="_x000083363915-addd-4127-8e7b-51639d11e82e_i1051" o:spid="_x0000_i1075" alt="" style="width:345pt;height:108.75pt" coordsize="21600,21600" o:spt="100" adj="0,,0" path="" stroked="f">
            <v:stroke joinstyle="miter"/>
            <v:imagedata r:id="rId109" r:href="rId110"/>
            <v:formulas/>
            <v:path o:connecttype="segments"/>
          </v:shape>
        </w:pict>
      </w:r>
      <w:r w:rsidR="00110543">
        <w:fldChar w:fldCharType="end"/>
      </w:r>
      <w:r w:rsidR="00015618">
        <w:fldChar w:fldCharType="end"/>
      </w:r>
      <w:r w:rsidR="00D320EF">
        <w:fldChar w:fldCharType="end"/>
      </w:r>
      <w:r w:rsidR="00B34AD2">
        <w:fldChar w:fldCharType="end"/>
      </w:r>
      <w:r w:rsidR="00E27DB9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  <w:r w:rsidRPr="006E6583">
        <w:fldChar w:fldCharType="end"/>
      </w:r>
    </w:p>
    <w:p w14:paraId="5B8E0625" w14:textId="05504993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A</w:t>
      </w:r>
    </w:p>
    <w:p w14:paraId="728E9D05" w14:textId="0AE59EE9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因为</w:t>
      </w:r>
      <w:r w:rsidR="006E6583" w:rsidRPr="006E6583">
        <w:rPr>
          <w:kern w:val="2"/>
          <w:position w:val="-10"/>
        </w:rPr>
        <w:object w:dxaOrig="2960" w:dyaOrig="300" w14:anchorId="1E54E857">
          <v:shape id="_x0000_i1076" type="#_x0000_t75" style="width:147.75pt;height:15pt" o:ole="">
            <v:imagedata r:id="rId111" o:title=""/>
          </v:shape>
          <o:OLEObject Type="Embed" ProgID="Equation.DSMT4" ShapeID="_x0000_i1076" DrawAspect="Content" ObjectID="_1552905474" r:id="rId112"/>
        </w:object>
      </w:r>
      <w:r w:rsidR="006E6583" w:rsidRPr="006E6583">
        <w:rPr>
          <w:rFonts w:hint="eastAsia"/>
          <w:kern w:val="2"/>
        </w:rPr>
        <w:t>，</w:t>
      </w:r>
      <w:r w:rsidR="006E6583" w:rsidRPr="006E6583">
        <w:rPr>
          <w:kern w:val="2"/>
        </w:rPr>
        <w:t>所以函数图象关于原点对称，因此不选</w:t>
      </w:r>
      <w:r w:rsidR="006E6583" w:rsidRPr="006E6583">
        <w:rPr>
          <w:kern w:val="2"/>
        </w:rPr>
        <w:t>B</w:t>
      </w:r>
      <w:r w:rsidR="006E6583" w:rsidRPr="006E6583">
        <w:rPr>
          <w:kern w:val="2"/>
        </w:rPr>
        <w:t>．因为</w:t>
      </w:r>
      <w:r w:rsidR="006E6583" w:rsidRPr="006E6583">
        <w:rPr>
          <w:kern w:val="2"/>
          <w:position w:val="-10"/>
        </w:rPr>
        <w:object w:dxaOrig="1700" w:dyaOrig="300" w14:anchorId="3A62235A">
          <v:shape id="_x0000_i1077" type="#_x0000_t75" style="width:84.75pt;height:15pt" o:ole="">
            <v:imagedata r:id="rId113" o:title=""/>
          </v:shape>
          <o:OLEObject Type="Embed" ProgID="Equation.DSMT4" ShapeID="_x0000_i1077" DrawAspect="Content" ObjectID="_1552905475" r:id="rId114"/>
        </w:object>
      </w:r>
      <w:r w:rsidR="006E6583" w:rsidRPr="006E6583">
        <w:rPr>
          <w:rFonts w:hint="eastAsia"/>
          <w:kern w:val="2"/>
        </w:rPr>
        <w:t>，</w:t>
      </w:r>
      <w:r w:rsidR="006E6583" w:rsidRPr="006E6583">
        <w:rPr>
          <w:kern w:val="2"/>
        </w:rPr>
        <w:t>所以函数单调增，因此选</w:t>
      </w:r>
      <w:r w:rsidR="006E6583" w:rsidRPr="006E6583">
        <w:rPr>
          <w:rFonts w:hint="eastAsia"/>
          <w:kern w:val="2"/>
        </w:rPr>
        <w:t>A</w:t>
      </w:r>
      <w:r w:rsidR="006E6583" w:rsidRPr="006E6583">
        <w:rPr>
          <w:kern w:val="2"/>
        </w:rPr>
        <w:t>．</w:t>
      </w:r>
    </w:p>
    <w:p w14:paraId="642AB204" w14:textId="5CF43432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8</w:t>
      </w:r>
      <w:r w:rsidRPr="006E6583">
        <w:rPr>
          <w:kern w:val="2"/>
        </w:rPr>
        <w:t>．</w:t>
      </w:r>
      <w:r w:rsidR="00A0432C" w:rsidRPr="00FC6EC5">
        <w:rPr>
          <w:rFonts w:hint="eastAsia"/>
          <w:color w:val="00B0F0"/>
          <w:kern w:val="2"/>
        </w:rPr>
        <w:t>[</w:t>
      </w:r>
      <w:r w:rsidR="00A0432C" w:rsidRPr="00FC6EC5">
        <w:rPr>
          <w:color w:val="00B0F0"/>
          <w:kern w:val="2"/>
        </w:rPr>
        <w:t>2017</w:t>
      </w:r>
      <w:r w:rsidR="00A0432C">
        <w:rPr>
          <w:rFonts w:hint="eastAsia"/>
          <w:color w:val="00B0F0"/>
          <w:kern w:val="2"/>
        </w:rPr>
        <w:t>昆明</w:t>
      </w:r>
      <w:r w:rsidR="00A0432C" w:rsidRPr="00FC6EC5">
        <w:rPr>
          <w:color w:val="00B0F0"/>
          <w:kern w:val="2"/>
        </w:rPr>
        <w:t>一中</w:t>
      </w:r>
      <w:r w:rsidR="00A0432C" w:rsidRPr="00FC6EC5">
        <w:rPr>
          <w:color w:val="00B0F0"/>
          <w:kern w:val="2"/>
        </w:rPr>
        <w:t>]</w:t>
      </w:r>
      <w:r w:rsidRPr="006E6583">
        <w:rPr>
          <w:kern w:val="2"/>
        </w:rPr>
        <w:t>执行如下图所示的程序框图，如果输入</w:t>
      </w:r>
      <w:r w:rsidRPr="006E6583">
        <w:rPr>
          <w:rFonts w:hint="eastAsia"/>
          <w:i/>
          <w:kern w:val="2"/>
        </w:rPr>
        <w:t>t</w:t>
      </w:r>
      <w:r w:rsidRPr="006E6583">
        <w:rPr>
          <w:rFonts w:hint="eastAsia"/>
          <w:kern w:val="2"/>
        </w:rPr>
        <w:t>＝</w:t>
      </w:r>
      <w:r w:rsidRPr="006E6583">
        <w:rPr>
          <w:kern w:val="2"/>
        </w:rPr>
        <w:t>0</w:t>
      </w:r>
      <w:r w:rsidRPr="006E6583">
        <w:rPr>
          <w:rFonts w:hint="eastAsia"/>
          <w:kern w:val="2"/>
        </w:rPr>
        <w:t>.</w:t>
      </w:r>
      <w:r w:rsidRPr="006E6583">
        <w:rPr>
          <w:kern w:val="2"/>
        </w:rPr>
        <w:t>1</w:t>
      </w:r>
      <w:r w:rsidRPr="006E6583">
        <w:rPr>
          <w:kern w:val="2"/>
        </w:rPr>
        <w:t>，则输出的</w:t>
      </w:r>
      <w:r w:rsidRPr="006E6583">
        <w:rPr>
          <w:i/>
          <w:kern w:val="2"/>
        </w:rPr>
        <w:t>n</w:t>
      </w:r>
      <w:r w:rsidRPr="006E6583">
        <w:rPr>
          <w:rFonts w:hint="eastAsia"/>
          <w:kern w:val="2"/>
        </w:rPr>
        <w:t>＝</w:t>
      </w:r>
      <w:r w:rsidRPr="006E6583">
        <w:rPr>
          <w:kern w:val="2"/>
        </w:rPr>
        <w:t>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54FC1E31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center"/>
        <w:rPr>
          <w:kern w:val="2"/>
        </w:rPr>
      </w:pPr>
      <w:r w:rsidRPr="006E6583">
        <w:rPr>
          <w:noProof/>
          <w:kern w:val="2"/>
        </w:rPr>
        <w:drawing>
          <wp:inline distT="0" distB="0" distL="0" distR="0" wp14:anchorId="621B51E1" wp14:editId="4D210ADD">
            <wp:extent cx="1476375" cy="3409950"/>
            <wp:effectExtent l="0" t="0" r="0" b="0"/>
            <wp:docPr id="102" name="图片 1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191762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F165D" w14:textId="7720D56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</w:rPr>
        <w:t>2</w:t>
      </w:r>
      <w:r w:rsidR="000A41D6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</w:rPr>
        <w:t>3</w:t>
      </w:r>
      <w:r w:rsidR="000A41D6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</w:rPr>
        <w:t>4</w:t>
      </w:r>
      <w:r w:rsidR="000A41D6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</w:rPr>
        <w:t>5</w:t>
      </w:r>
    </w:p>
    <w:p w14:paraId="2EA9E273" w14:textId="6ADAA80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C</w:t>
      </w:r>
    </w:p>
    <w:p w14:paraId="46612880" w14:textId="03E05E01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题意得，根据给定的程序框图可知：</w:t>
      </w:r>
    </w:p>
    <w:p w14:paraId="185B7E5C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第一次循环：</w:t>
      </w:r>
      <w:r w:rsidRPr="006E6583">
        <w:rPr>
          <w:kern w:val="2"/>
          <w:position w:val="-20"/>
        </w:rPr>
        <w:object w:dxaOrig="1579" w:dyaOrig="540" w14:anchorId="61F3140D">
          <v:shape id="_x0000_i1078" type="#_x0000_t75" style="width:78.75pt;height:27pt" o:ole="">
            <v:imagedata r:id="rId116" o:title=""/>
          </v:shape>
          <o:OLEObject Type="Embed" ProgID="Equation.DSMT4" ShapeID="_x0000_i1078" DrawAspect="Content" ObjectID="_1552905476" r:id="rId117"/>
        </w:object>
      </w:r>
      <w:r w:rsidRPr="006E6583">
        <w:rPr>
          <w:kern w:val="2"/>
        </w:rPr>
        <w:t>；第二次循环：</w:t>
      </w:r>
      <w:r w:rsidRPr="006E6583">
        <w:rPr>
          <w:kern w:val="2"/>
          <w:position w:val="-22"/>
        </w:rPr>
        <w:object w:dxaOrig="1600" w:dyaOrig="560" w14:anchorId="45552731">
          <v:shape id="_x0000_i1079" type="#_x0000_t75" style="width:79.5pt;height:27.75pt" o:ole="">
            <v:imagedata r:id="rId118" o:title=""/>
          </v:shape>
          <o:OLEObject Type="Embed" ProgID="Equation.DSMT4" ShapeID="_x0000_i1079" DrawAspect="Content" ObjectID="_1552905477" r:id="rId119"/>
        </w:object>
      </w:r>
      <w:r w:rsidRPr="006E6583">
        <w:rPr>
          <w:kern w:val="2"/>
        </w:rPr>
        <w:t>；</w:t>
      </w:r>
    </w:p>
    <w:p w14:paraId="090B4A52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第三次循环：</w:t>
      </w:r>
      <w:r w:rsidRPr="006E6583">
        <w:rPr>
          <w:kern w:val="2"/>
          <w:position w:val="-22"/>
        </w:rPr>
        <w:object w:dxaOrig="1680" w:dyaOrig="560" w14:anchorId="6ECD4EED">
          <v:shape id="_x0000_i1080" type="#_x0000_t75" style="width:84pt;height:27.75pt" o:ole="">
            <v:imagedata r:id="rId120" o:title=""/>
          </v:shape>
          <o:OLEObject Type="Embed" ProgID="Equation.DSMT4" ShapeID="_x0000_i1080" DrawAspect="Content" ObjectID="_1552905478" r:id="rId121"/>
        </w:object>
      </w:r>
      <w:r w:rsidRPr="006E6583">
        <w:rPr>
          <w:kern w:val="2"/>
        </w:rPr>
        <w:t>；第三次循环：</w:t>
      </w:r>
      <w:r w:rsidRPr="006E6583">
        <w:rPr>
          <w:kern w:val="2"/>
          <w:position w:val="-22"/>
        </w:rPr>
        <w:object w:dxaOrig="1800" w:dyaOrig="560" w14:anchorId="5559C8EA">
          <v:shape id="_x0000_i1081" type="#_x0000_t75" style="width:90pt;height:27.75pt" o:ole="">
            <v:imagedata r:id="rId122" o:title=""/>
          </v:shape>
          <o:OLEObject Type="Embed" ProgID="Equation.DSMT4" ShapeID="_x0000_i1081" DrawAspect="Content" ObjectID="_1552905479" r:id="rId123"/>
        </w:object>
      </w:r>
      <w:r w:rsidRPr="006E6583">
        <w:rPr>
          <w:kern w:val="2"/>
        </w:rPr>
        <w:t>，</w:t>
      </w:r>
    </w:p>
    <w:p w14:paraId="112ED66D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此时跳出循环，所以输出的结果为</w:t>
      </w:r>
      <w:r w:rsidRPr="006E6583">
        <w:rPr>
          <w:i/>
          <w:kern w:val="2"/>
        </w:rPr>
        <w:t>n</w:t>
      </w:r>
      <w:r w:rsidRPr="006E6583">
        <w:rPr>
          <w:rFonts w:hint="eastAsia"/>
          <w:kern w:val="2"/>
        </w:rPr>
        <w:t>＝</w:t>
      </w:r>
      <w:r w:rsidRPr="006E6583">
        <w:rPr>
          <w:rFonts w:hint="eastAsia"/>
          <w:kern w:val="2"/>
        </w:rPr>
        <w:t>4</w:t>
      </w:r>
      <w:r w:rsidRPr="006E6583">
        <w:rPr>
          <w:kern w:val="2"/>
        </w:rPr>
        <w:t>，故选</w:t>
      </w:r>
      <w:r w:rsidRPr="006E6583">
        <w:rPr>
          <w:kern w:val="2"/>
        </w:rPr>
        <w:t>C</w:t>
      </w:r>
      <w:r w:rsidRPr="006E6583">
        <w:rPr>
          <w:rFonts w:hint="eastAsia"/>
          <w:kern w:val="2"/>
        </w:rPr>
        <w:t>．</w:t>
      </w:r>
    </w:p>
    <w:p w14:paraId="4CE4D4A3" w14:textId="509DFB99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9</w:t>
      </w:r>
      <w:r w:rsidRPr="006E6583">
        <w:rPr>
          <w:kern w:val="2"/>
        </w:rPr>
        <w:t>．</w:t>
      </w:r>
      <w:r w:rsidR="00A0432C" w:rsidRPr="00FC6EC5">
        <w:rPr>
          <w:rFonts w:hint="eastAsia"/>
          <w:color w:val="00B0F0"/>
          <w:kern w:val="2"/>
        </w:rPr>
        <w:t>[</w:t>
      </w:r>
      <w:r w:rsidR="00A0432C" w:rsidRPr="00FC6EC5">
        <w:rPr>
          <w:color w:val="00B0F0"/>
          <w:kern w:val="2"/>
        </w:rPr>
        <w:t>2017</w:t>
      </w:r>
      <w:r w:rsidR="00A0432C">
        <w:rPr>
          <w:rFonts w:hint="eastAsia"/>
          <w:color w:val="00B0F0"/>
          <w:kern w:val="2"/>
        </w:rPr>
        <w:t>吉安</w:t>
      </w:r>
      <w:r w:rsidR="00A0432C" w:rsidRPr="00FC6EC5">
        <w:rPr>
          <w:color w:val="00B0F0"/>
          <w:kern w:val="2"/>
        </w:rPr>
        <w:t>一中</w:t>
      </w:r>
      <w:r w:rsidR="00A0432C" w:rsidRPr="00FC6EC5">
        <w:rPr>
          <w:color w:val="00B0F0"/>
          <w:kern w:val="2"/>
        </w:rPr>
        <w:t>]</w:t>
      </w:r>
      <w:r w:rsidRPr="006E6583">
        <w:rPr>
          <w:kern w:val="2"/>
        </w:rPr>
        <w:t>设</w:t>
      </w:r>
      <w:r w:rsidRPr="006E6583">
        <w:rPr>
          <w:kern w:val="2"/>
          <w:position w:val="-20"/>
        </w:rPr>
        <w:object w:dxaOrig="859" w:dyaOrig="540" w14:anchorId="707DABB8">
          <v:shape id="_x0000_i1082" type="#_x0000_t75" style="width:42.75pt;height:27pt" o:ole="">
            <v:imagedata r:id="rId124" o:title=""/>
          </v:shape>
          <o:OLEObject Type="Embed" ProgID="Equation.DSMT4" ShapeID="_x0000_i1082" DrawAspect="Content" ObjectID="_1552905480" r:id="rId125"/>
        </w:object>
      </w:r>
      <w:r w:rsidRPr="006E6583">
        <w:rPr>
          <w:rFonts w:hint="eastAsia"/>
          <w:kern w:val="2"/>
        </w:rPr>
        <w:t>，</w:t>
      </w:r>
      <w:r w:rsidRPr="006E6583">
        <w:rPr>
          <w:kern w:val="2"/>
          <w:position w:val="-20"/>
        </w:rPr>
        <w:object w:dxaOrig="859" w:dyaOrig="540" w14:anchorId="2031B592">
          <v:shape id="_x0000_i1083" type="#_x0000_t75" style="width:42.75pt;height:27pt" o:ole="">
            <v:imagedata r:id="rId126" o:title=""/>
          </v:shape>
          <o:OLEObject Type="Embed" ProgID="Equation.DSMT4" ShapeID="_x0000_i1083" DrawAspect="Content" ObjectID="_1552905481" r:id="rId127"/>
        </w:object>
      </w:r>
      <w:r w:rsidRPr="006E6583">
        <w:rPr>
          <w:kern w:val="2"/>
        </w:rPr>
        <w:t>，且</w:t>
      </w:r>
      <w:r w:rsidRPr="006E6583">
        <w:rPr>
          <w:kern w:val="2"/>
          <w:position w:val="-24"/>
        </w:rPr>
        <w:object w:dxaOrig="1400" w:dyaOrig="580" w14:anchorId="2E0F621B">
          <v:shape id="_x0000_i1084" type="#_x0000_t75" style="width:70.5pt;height:29.25pt" o:ole="">
            <v:imagedata r:id="rId128" o:title=""/>
          </v:shape>
          <o:OLEObject Type="Embed" ProgID="Equation.DSMT4" ShapeID="_x0000_i1084" DrawAspect="Content" ObjectID="_1552905482" r:id="rId129"/>
        </w:object>
      </w:r>
      <w:r w:rsidRPr="006E6583">
        <w:rPr>
          <w:kern w:val="2"/>
        </w:rPr>
        <w:t>，则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01BE3E2C" w14:textId="218C79F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880" w:dyaOrig="540" w14:anchorId="1F3364E7">
          <v:shape id="_x0000_i1085" type="#_x0000_t75" style="width:44.25pt;height:27pt" o:ole="">
            <v:imagedata r:id="rId130" o:title=""/>
          </v:shape>
          <o:OLEObject Type="Embed" ProgID="Equation.DSMT4" ShapeID="_x0000_i1085" DrawAspect="Content" ObjectID="_1552905483" r:id="rId131"/>
        </w:object>
      </w:r>
      <w:r w:rsidR="00357B3D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920" w:dyaOrig="540" w14:anchorId="11B2A326">
          <v:shape id="_x0000_i1086" type="#_x0000_t75" style="width:45.75pt;height:27pt" o:ole="">
            <v:imagedata r:id="rId132" o:title=""/>
          </v:shape>
          <o:OLEObject Type="Embed" ProgID="Equation.DSMT4" ShapeID="_x0000_i1086" DrawAspect="Content" ObjectID="_1552905484" r:id="rId133"/>
        </w:object>
      </w:r>
      <w:r w:rsidR="00357B3D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900" w:dyaOrig="540" w14:anchorId="0D29A93F">
          <v:shape id="_x0000_i1087" type="#_x0000_t75" style="width:45pt;height:27pt" o:ole="">
            <v:imagedata r:id="rId134" o:title=""/>
          </v:shape>
          <o:OLEObject Type="Embed" ProgID="Equation.DSMT4" ShapeID="_x0000_i1087" DrawAspect="Content" ObjectID="_1552905485" r:id="rId135"/>
        </w:object>
      </w:r>
      <w:r w:rsidR="00357B3D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20"/>
        </w:rPr>
        <w:object w:dxaOrig="900" w:dyaOrig="540" w14:anchorId="124E9175">
          <v:shape id="_x0000_i1088" type="#_x0000_t75" style="width:45pt;height:27pt" o:ole="">
            <v:imagedata r:id="rId136" o:title=""/>
          </v:shape>
          <o:OLEObject Type="Embed" ProgID="Equation.DSMT4" ShapeID="_x0000_i1088" DrawAspect="Content" ObjectID="_1552905486" r:id="rId137"/>
        </w:object>
      </w:r>
    </w:p>
    <w:p w14:paraId="7A63C000" w14:textId="7387779E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B</w:t>
      </w:r>
    </w:p>
    <w:p w14:paraId="5FC9ABAC" w14:textId="2B07DC7C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lastRenderedPageBreak/>
        <w:t>【解析】</w:t>
      </w:r>
      <w:r w:rsidR="006E6583" w:rsidRPr="006E6583">
        <w:rPr>
          <w:kern w:val="2"/>
        </w:rPr>
        <w:t>由题意得，根据三角函数的基本关系式可得</w:t>
      </w:r>
      <w:r w:rsidR="006E6583" w:rsidRPr="006E6583">
        <w:rPr>
          <w:kern w:val="2"/>
          <w:position w:val="-22"/>
        </w:rPr>
        <w:object w:dxaOrig="1120" w:dyaOrig="560" w14:anchorId="6B2EF87D">
          <v:shape id="_x0000_i1089" type="#_x0000_t75" style="width:56.25pt;height:27.75pt" o:ole="">
            <v:imagedata r:id="rId138" o:title=""/>
          </v:shape>
          <o:OLEObject Type="Embed" ProgID="Equation.DSMT4" ShapeID="_x0000_i1089" DrawAspect="Content" ObjectID="_1552905487" r:id="rId139"/>
        </w:object>
      </w:r>
      <w:r w:rsidR="006E6583" w:rsidRPr="006E6583">
        <w:rPr>
          <w:kern w:val="2"/>
        </w:rPr>
        <w:t>，</w:t>
      </w:r>
      <w:r w:rsidR="006E6583" w:rsidRPr="006E6583">
        <w:rPr>
          <w:kern w:val="2"/>
        </w:rPr>
        <w:t xml:space="preserve"> </w:t>
      </w:r>
    </w:p>
    <w:p w14:paraId="56CBD700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又</w:t>
      </w:r>
      <w:r w:rsidRPr="006E6583">
        <w:rPr>
          <w:kern w:val="2"/>
          <w:position w:val="-46"/>
        </w:rPr>
        <w:object w:dxaOrig="3600" w:dyaOrig="1020" w14:anchorId="03FFBC17">
          <v:shape id="_x0000_i1090" type="#_x0000_t75" style="width:180pt;height:51.75pt" o:ole="">
            <v:imagedata r:id="rId140" o:title=""/>
          </v:shape>
          <o:OLEObject Type="Embed" ProgID="Equation.DSMT4" ShapeID="_x0000_i1090" DrawAspect="Content" ObjectID="_1552905488" r:id="rId141"/>
        </w:object>
      </w:r>
      <w:r w:rsidRPr="006E6583">
        <w:rPr>
          <w:kern w:val="2"/>
        </w:rPr>
        <w:t>，即</w:t>
      </w:r>
      <w:r w:rsidRPr="006E6583">
        <w:rPr>
          <w:kern w:val="2"/>
          <w:position w:val="-20"/>
        </w:rPr>
        <w:object w:dxaOrig="2180" w:dyaOrig="540" w14:anchorId="04DF6865">
          <v:shape id="_x0000_i1091" type="#_x0000_t75" style="width:108.75pt;height:27pt" o:ole="">
            <v:imagedata r:id="rId142" o:title=""/>
          </v:shape>
          <o:OLEObject Type="Embed" ProgID="Equation.DSMT4" ShapeID="_x0000_i1091" DrawAspect="Content" ObjectID="_1552905489" r:id="rId143"/>
        </w:object>
      </w:r>
      <w:r w:rsidRPr="006E6583">
        <w:rPr>
          <w:kern w:val="2"/>
        </w:rPr>
        <w:t>，</w:t>
      </w:r>
    </w:p>
    <w:p w14:paraId="6503FBF5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因为</w:t>
      </w:r>
      <w:r w:rsidRPr="006E6583">
        <w:rPr>
          <w:kern w:val="2"/>
          <w:position w:val="-20"/>
        </w:rPr>
        <w:object w:dxaOrig="859" w:dyaOrig="540" w14:anchorId="09B49A59">
          <v:shape id="_x0000_i1092" type="#_x0000_t75" style="width:42.75pt;height:27pt" o:ole="">
            <v:imagedata r:id="rId144" o:title=""/>
          </v:shape>
          <o:OLEObject Type="Embed" ProgID="Equation.DSMT4" ShapeID="_x0000_i1092" DrawAspect="Content" ObjectID="_1552905490" r:id="rId145"/>
        </w:object>
      </w:r>
      <w:r w:rsidRPr="006E6583">
        <w:rPr>
          <w:rFonts w:hint="eastAsia"/>
          <w:kern w:val="2"/>
        </w:rPr>
        <w:t>，</w:t>
      </w:r>
      <w:r w:rsidRPr="006E6583">
        <w:rPr>
          <w:kern w:val="2"/>
          <w:position w:val="-20"/>
        </w:rPr>
        <w:object w:dxaOrig="859" w:dyaOrig="540" w14:anchorId="70920FE3">
          <v:shape id="_x0000_i1093" type="#_x0000_t75" style="width:42.75pt;height:27pt" o:ole="">
            <v:imagedata r:id="rId146" o:title=""/>
          </v:shape>
          <o:OLEObject Type="Embed" ProgID="Equation.DSMT4" ShapeID="_x0000_i1093" DrawAspect="Content" ObjectID="_1552905491" r:id="rId147"/>
        </w:object>
      </w:r>
      <w:r w:rsidRPr="006E6583">
        <w:rPr>
          <w:kern w:val="2"/>
        </w:rPr>
        <w:t>，所以</w:t>
      </w:r>
      <w:r w:rsidRPr="006E6583">
        <w:rPr>
          <w:kern w:val="2"/>
          <w:position w:val="-20"/>
        </w:rPr>
        <w:object w:dxaOrig="900" w:dyaOrig="540" w14:anchorId="2E786337">
          <v:shape id="_x0000_i1094" type="#_x0000_t75" style="width:45pt;height:27pt" o:ole="">
            <v:imagedata r:id="rId148" o:title=""/>
          </v:shape>
          <o:OLEObject Type="Embed" ProgID="Equation.DSMT4" ShapeID="_x0000_i1094" DrawAspect="Content" ObjectID="_1552905492" r:id="rId149"/>
        </w:object>
      </w:r>
      <w:r w:rsidRPr="006E6583">
        <w:rPr>
          <w:kern w:val="2"/>
        </w:rPr>
        <w:t>，即</w:t>
      </w:r>
      <w:r w:rsidRPr="006E6583">
        <w:rPr>
          <w:kern w:val="2"/>
          <w:position w:val="-20"/>
        </w:rPr>
        <w:object w:dxaOrig="920" w:dyaOrig="540" w14:anchorId="5B82F03F">
          <v:shape id="_x0000_i1095" type="#_x0000_t75" style="width:45.75pt;height:27pt" o:ole="">
            <v:imagedata r:id="rId150" o:title=""/>
          </v:shape>
          <o:OLEObject Type="Embed" ProgID="Equation.DSMT4" ShapeID="_x0000_i1095" DrawAspect="Content" ObjectID="_1552905493" r:id="rId151"/>
        </w:object>
      </w:r>
      <w:r w:rsidRPr="006E6583">
        <w:rPr>
          <w:kern w:val="2"/>
        </w:rPr>
        <w:t>，故选</w:t>
      </w:r>
      <w:r w:rsidRPr="006E6583">
        <w:rPr>
          <w:kern w:val="2"/>
        </w:rPr>
        <w:t>B</w:t>
      </w:r>
      <w:r w:rsidRPr="006E6583">
        <w:rPr>
          <w:rFonts w:hint="eastAsia"/>
          <w:kern w:val="2"/>
        </w:rPr>
        <w:t>．</w:t>
      </w:r>
    </w:p>
    <w:p w14:paraId="64E5C17D" w14:textId="356AB0C9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10</w:t>
      </w:r>
      <w:r w:rsidRPr="006E6583">
        <w:rPr>
          <w:kern w:val="2"/>
        </w:rPr>
        <w:t>．</w:t>
      </w:r>
      <w:r w:rsidR="00847D6C" w:rsidRPr="00FC6EC5">
        <w:rPr>
          <w:rFonts w:hint="eastAsia"/>
          <w:color w:val="00B0F0"/>
          <w:kern w:val="2"/>
        </w:rPr>
        <w:t>[</w:t>
      </w:r>
      <w:r w:rsidR="00847D6C" w:rsidRPr="00FC6EC5">
        <w:rPr>
          <w:color w:val="00B0F0"/>
          <w:kern w:val="2"/>
        </w:rPr>
        <w:t>2017</w:t>
      </w:r>
      <w:r w:rsidR="00847D6C">
        <w:rPr>
          <w:rFonts w:hint="eastAsia"/>
          <w:color w:val="00B0F0"/>
          <w:kern w:val="2"/>
        </w:rPr>
        <w:t>黄冈中学</w:t>
      </w:r>
      <w:r w:rsidR="00847D6C" w:rsidRPr="00FC6EC5">
        <w:rPr>
          <w:color w:val="00B0F0"/>
          <w:kern w:val="2"/>
        </w:rPr>
        <w:t>]</w:t>
      </w:r>
      <w:r w:rsidRPr="006E6583">
        <w:rPr>
          <w:kern w:val="2"/>
        </w:rPr>
        <w:t>已知抛物线</w:t>
      </w:r>
      <w:r w:rsidRPr="006E6583">
        <w:rPr>
          <w:rFonts w:hint="eastAsia"/>
          <w:i/>
          <w:kern w:val="2"/>
        </w:rPr>
        <w:t>C</w:t>
      </w:r>
      <w:r w:rsidRPr="006E6583">
        <w:rPr>
          <w:kern w:val="2"/>
        </w:rPr>
        <w:t>:</w:t>
      </w:r>
      <w:r w:rsidRPr="006E6583">
        <w:rPr>
          <w:kern w:val="2"/>
          <w:position w:val="-10"/>
        </w:rPr>
        <w:object w:dxaOrig="700" w:dyaOrig="320" w14:anchorId="494794BA">
          <v:shape id="_x0000_i1096" type="#_x0000_t75" style="width:34.5pt;height:15.75pt" o:ole="">
            <v:imagedata r:id="rId152" o:title=""/>
          </v:shape>
          <o:OLEObject Type="Embed" ProgID="Equation.DSMT4" ShapeID="_x0000_i1096" DrawAspect="Content" ObjectID="_1552905494" r:id="rId153"/>
        </w:object>
      </w:r>
      <w:r w:rsidRPr="006E6583">
        <w:rPr>
          <w:kern w:val="2"/>
        </w:rPr>
        <w:t>的焦点是</w:t>
      </w:r>
      <w:r w:rsidRPr="006E6583">
        <w:rPr>
          <w:rFonts w:hint="eastAsia"/>
          <w:i/>
          <w:kern w:val="2"/>
        </w:rPr>
        <w:t>F</w:t>
      </w:r>
      <w:r w:rsidRPr="006E6583">
        <w:rPr>
          <w:kern w:val="2"/>
        </w:rPr>
        <w:t>，过点</w:t>
      </w:r>
      <w:r w:rsidRPr="006E6583">
        <w:rPr>
          <w:rFonts w:hint="eastAsia"/>
          <w:i/>
          <w:kern w:val="2"/>
        </w:rPr>
        <w:t>F</w:t>
      </w:r>
      <w:r w:rsidRPr="006E6583">
        <w:rPr>
          <w:kern w:val="2"/>
        </w:rPr>
        <w:t>的直线与抛物线</w:t>
      </w:r>
      <w:r w:rsidRPr="006E6583">
        <w:rPr>
          <w:rFonts w:hint="eastAsia"/>
          <w:i/>
          <w:kern w:val="2"/>
        </w:rPr>
        <w:t>C</w:t>
      </w:r>
      <w:r w:rsidRPr="006E6583">
        <w:rPr>
          <w:kern w:val="2"/>
        </w:rPr>
        <w:t>相交于</w:t>
      </w:r>
      <w:r w:rsidRPr="006E6583">
        <w:rPr>
          <w:i/>
          <w:kern w:val="2"/>
        </w:rPr>
        <w:t>P</w:t>
      </w:r>
      <w:r w:rsidRPr="006E6583">
        <w:rPr>
          <w:rFonts w:hint="eastAsia"/>
          <w:kern w:val="2"/>
        </w:rPr>
        <w:t>、</w:t>
      </w:r>
      <w:r w:rsidRPr="006E6583">
        <w:rPr>
          <w:i/>
          <w:kern w:val="2"/>
        </w:rPr>
        <w:t>Q</w:t>
      </w:r>
      <w:r w:rsidRPr="006E6583">
        <w:rPr>
          <w:kern w:val="2"/>
        </w:rPr>
        <w:t>两点，且点</w:t>
      </w:r>
      <w:r w:rsidRPr="006E6583">
        <w:rPr>
          <w:i/>
          <w:kern w:val="2"/>
        </w:rPr>
        <w:t>Q</w:t>
      </w:r>
      <w:r w:rsidRPr="006E6583">
        <w:rPr>
          <w:kern w:val="2"/>
        </w:rPr>
        <w:t>在第一象限，若</w:t>
      </w:r>
      <w:r w:rsidRPr="006E6583">
        <w:rPr>
          <w:kern w:val="2"/>
          <w:position w:val="-10"/>
        </w:rPr>
        <w:object w:dxaOrig="920" w:dyaOrig="340" w14:anchorId="5A21765D">
          <v:shape id="_x0000_i1097" type="#_x0000_t75" style="width:45.75pt;height:16.5pt" o:ole="">
            <v:imagedata r:id="rId154" o:title=""/>
          </v:shape>
          <o:OLEObject Type="Embed" ProgID="Equation.DSMT4" ShapeID="_x0000_i1097" DrawAspect="Content" ObjectID="_1552905495" r:id="rId155"/>
        </w:object>
      </w:r>
      <w:r w:rsidRPr="006E6583">
        <w:rPr>
          <w:rFonts w:hint="eastAsia"/>
          <w:kern w:val="2"/>
        </w:rPr>
        <w:t>，</w:t>
      </w:r>
      <w:r w:rsidRPr="006E6583">
        <w:rPr>
          <w:kern w:val="2"/>
        </w:rPr>
        <w:t>则直线</w:t>
      </w:r>
      <w:r w:rsidRPr="006E6583">
        <w:rPr>
          <w:i/>
          <w:kern w:val="2"/>
        </w:rPr>
        <w:t>PQ</w:t>
      </w:r>
      <w:r w:rsidRPr="006E6583">
        <w:rPr>
          <w:kern w:val="2"/>
        </w:rPr>
        <w:t>的斜率是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5D3CD04B" w14:textId="1F7AE1FD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340" w:dyaOrig="600" w14:anchorId="50C6C2F9">
          <v:shape id="_x0000_i1098" type="#_x0000_t75" style="width:16.5pt;height:30pt" o:ole="">
            <v:imagedata r:id="rId156" o:title=""/>
          </v:shape>
          <o:OLEObject Type="Embed" ProgID="Equation.DSMT4" ShapeID="_x0000_i1098" DrawAspect="Content" ObjectID="_1552905496" r:id="rId157"/>
        </w:object>
      </w:r>
      <w:r w:rsidR="00DD500D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</w:rPr>
        <w:t>1</w:t>
      </w:r>
      <w:r w:rsidR="00DD500D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320" w:dyaOrig="300" w14:anchorId="7432A797">
          <v:shape id="_x0000_i1099" type="#_x0000_t75" style="width:15.75pt;height:15pt" o:ole="">
            <v:imagedata r:id="rId158" o:title=""/>
          </v:shape>
          <o:OLEObject Type="Embed" ProgID="Equation.DSMT4" ShapeID="_x0000_i1099" DrawAspect="Content" ObjectID="_1552905497" r:id="rId159"/>
        </w:object>
      </w:r>
      <w:r w:rsidR="00DD500D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320" w:dyaOrig="300" w14:anchorId="56544397">
          <v:shape id="_x0000_i1100" type="#_x0000_t75" style="width:15.75pt;height:15pt" o:ole="">
            <v:imagedata r:id="rId160" o:title=""/>
          </v:shape>
          <o:OLEObject Type="Embed" ProgID="Equation.DSMT4" ShapeID="_x0000_i1100" DrawAspect="Content" ObjectID="_1552905498" r:id="rId161"/>
        </w:object>
      </w:r>
      <w:r w:rsidRPr="006E6583">
        <w:rPr>
          <w:kern w:val="2"/>
        </w:rPr>
        <w:t xml:space="preserve"> </w:t>
      </w:r>
    </w:p>
    <w:p w14:paraId="010FBF11" w14:textId="283450EF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D</w:t>
      </w:r>
    </w:p>
    <w:p w14:paraId="54219F47" w14:textId="5760AC59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设</w:t>
      </w:r>
      <w:r w:rsidR="006E6583" w:rsidRPr="006E6583">
        <w:rPr>
          <w:kern w:val="2"/>
          <w:position w:val="-10"/>
        </w:rPr>
        <w:object w:dxaOrig="760" w:dyaOrig="300" w14:anchorId="79B1DBE2">
          <v:shape id="_x0000_i1101" type="#_x0000_t75" style="width:38.25pt;height:15pt" o:ole="">
            <v:imagedata r:id="rId162" o:title=""/>
          </v:shape>
          <o:OLEObject Type="Embed" ProgID="Equation.DSMT4" ShapeID="_x0000_i1101" DrawAspect="Content" ObjectID="_1552905499" r:id="rId163"/>
        </w:object>
      </w:r>
      <w:r w:rsidR="006E6583" w:rsidRPr="006E6583">
        <w:rPr>
          <w:rFonts w:hint="eastAsia"/>
          <w:kern w:val="2"/>
        </w:rPr>
        <w:t>，</w:t>
      </w:r>
      <w:r w:rsidR="006E6583" w:rsidRPr="006E6583">
        <w:rPr>
          <w:kern w:val="2"/>
          <w:position w:val="-10"/>
        </w:rPr>
        <w:object w:dxaOrig="800" w:dyaOrig="300" w14:anchorId="374D59C0">
          <v:shape id="_x0000_i1102" type="#_x0000_t75" style="width:40.5pt;height:15pt" o:ole="">
            <v:imagedata r:id="rId164" o:title=""/>
          </v:shape>
          <o:OLEObject Type="Embed" ProgID="Equation.DSMT4" ShapeID="_x0000_i1102" DrawAspect="Content" ObjectID="_1552905500" r:id="rId165"/>
        </w:object>
      </w:r>
      <w:r w:rsidR="006E6583" w:rsidRPr="006E6583">
        <w:rPr>
          <w:kern w:val="2"/>
        </w:rPr>
        <w:t>，由抛物线的方程可知，抛物线的焦点</w:t>
      </w:r>
      <w:r w:rsidR="006E6583" w:rsidRPr="006E6583">
        <w:rPr>
          <w:kern w:val="2"/>
          <w:position w:val="-10"/>
        </w:rPr>
        <w:object w:dxaOrig="600" w:dyaOrig="300" w14:anchorId="2D78DCEA">
          <v:shape id="_x0000_i1103" type="#_x0000_t75" style="width:30pt;height:15pt" o:ole="">
            <v:imagedata r:id="rId166" o:title=""/>
          </v:shape>
          <o:OLEObject Type="Embed" ProgID="Equation.DSMT4" ShapeID="_x0000_i1103" DrawAspect="Content" ObjectID="_1552905501" r:id="rId167"/>
        </w:object>
      </w:r>
      <w:r w:rsidR="006E6583" w:rsidRPr="006E6583">
        <w:rPr>
          <w:kern w:val="2"/>
        </w:rPr>
        <w:t>，</w:t>
      </w:r>
    </w:p>
    <w:p w14:paraId="28E8582A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因为</w:t>
      </w:r>
      <w:r w:rsidRPr="006E6583">
        <w:rPr>
          <w:kern w:val="2"/>
          <w:position w:val="-10"/>
        </w:rPr>
        <w:object w:dxaOrig="920" w:dyaOrig="340" w14:anchorId="10BFBF66">
          <v:shape id="_x0000_i1104" type="#_x0000_t75" style="width:45.75pt;height:16.5pt" o:ole="">
            <v:imagedata r:id="rId168" o:title=""/>
          </v:shape>
          <o:OLEObject Type="Embed" ProgID="Equation.DSMT4" ShapeID="_x0000_i1104" DrawAspect="Content" ObjectID="_1552905502" r:id="rId169"/>
        </w:object>
      </w:r>
      <w:r w:rsidRPr="006E6583">
        <w:rPr>
          <w:kern w:val="2"/>
        </w:rPr>
        <w:t>，则</w:t>
      </w:r>
      <w:r w:rsidRPr="006E6583">
        <w:rPr>
          <w:kern w:val="2"/>
          <w:position w:val="-10"/>
        </w:rPr>
        <w:object w:dxaOrig="2100" w:dyaOrig="300" w14:anchorId="271E5CFC">
          <v:shape id="_x0000_i1105" type="#_x0000_t75" style="width:105pt;height:15pt" o:ole="">
            <v:imagedata r:id="rId170" o:title=""/>
          </v:shape>
          <o:OLEObject Type="Embed" ProgID="Equation.DSMT4" ShapeID="_x0000_i1105" DrawAspect="Content" ObjectID="_1552905503" r:id="rId171"/>
        </w:object>
      </w:r>
      <w:r w:rsidRPr="006E6583">
        <w:rPr>
          <w:kern w:val="2"/>
        </w:rPr>
        <w:t>，所以</w:t>
      </w:r>
      <w:r w:rsidRPr="006E6583">
        <w:rPr>
          <w:kern w:val="2"/>
          <w:position w:val="-10"/>
        </w:rPr>
        <w:object w:dxaOrig="840" w:dyaOrig="300" w14:anchorId="52E1FA79">
          <v:shape id="_x0000_i1106" type="#_x0000_t75" style="width:42pt;height:15pt" o:ole="">
            <v:imagedata r:id="rId172" o:title=""/>
          </v:shape>
          <o:OLEObject Type="Embed" ProgID="Equation.DSMT4" ShapeID="_x0000_i1106" DrawAspect="Content" ObjectID="_1552905504" r:id="rId173"/>
        </w:object>
      </w:r>
      <w:r w:rsidRPr="006E6583">
        <w:rPr>
          <w:kern w:val="2"/>
        </w:rPr>
        <w:t>，</w:t>
      </w:r>
    </w:p>
    <w:p w14:paraId="748AFB60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又设过焦点的直线的斜率为</w:t>
      </w:r>
      <m:oMath>
        <m:r>
          <w:rPr>
            <w:rFonts w:ascii="Cambria Math" w:hAnsi="Cambria Math"/>
            <w:kern w:val="2"/>
          </w:rPr>
          <m:t>k</m:t>
        </m:r>
      </m:oMath>
      <w:r w:rsidRPr="006E6583">
        <w:rPr>
          <w:kern w:val="2"/>
        </w:rPr>
        <w:t>，所以方程为</w:t>
      </w:r>
      <w:r w:rsidRPr="006E6583">
        <w:rPr>
          <w:kern w:val="2"/>
          <w:position w:val="-10"/>
        </w:rPr>
        <w:object w:dxaOrig="999" w:dyaOrig="300" w14:anchorId="4252E65F">
          <v:shape id="_x0000_i1107" type="#_x0000_t75" style="width:49.5pt;height:15pt" o:ole="">
            <v:imagedata r:id="rId174" o:title=""/>
          </v:shape>
          <o:OLEObject Type="Embed" ProgID="Equation.DSMT4" ShapeID="_x0000_i1107" DrawAspect="Content" ObjectID="_1552905505" r:id="rId175"/>
        </w:object>
      </w:r>
      <w:r w:rsidRPr="006E6583">
        <w:rPr>
          <w:kern w:val="2"/>
        </w:rPr>
        <w:t>，</w:t>
      </w:r>
    </w:p>
    <w:p w14:paraId="12DA93F4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联立方程组</w:t>
      </w:r>
      <w:r w:rsidRPr="006E6583">
        <w:rPr>
          <w:kern w:val="2"/>
          <w:position w:val="-28"/>
        </w:rPr>
        <w:object w:dxaOrig="1100" w:dyaOrig="660" w14:anchorId="015CB25E">
          <v:shape id="_x0000_i1108" type="#_x0000_t75" style="width:55.5pt;height:33pt" o:ole="">
            <v:imagedata r:id="rId176" o:title=""/>
          </v:shape>
          <o:OLEObject Type="Embed" ProgID="Equation.DSMT4" ShapeID="_x0000_i1108" DrawAspect="Content" ObjectID="_1552905506" r:id="rId177"/>
        </w:object>
      </w:r>
      <w:r w:rsidRPr="006E6583">
        <w:rPr>
          <w:kern w:val="2"/>
        </w:rPr>
        <w:t>，得</w:t>
      </w:r>
      <w:r w:rsidRPr="006E6583">
        <w:rPr>
          <w:kern w:val="2"/>
          <w:position w:val="-22"/>
        </w:rPr>
        <w:object w:dxaOrig="1320" w:dyaOrig="560" w14:anchorId="5C336A2F">
          <v:shape id="_x0000_i1109" type="#_x0000_t75" style="width:65.25pt;height:27.75pt" o:ole="">
            <v:imagedata r:id="rId178" o:title=""/>
          </v:shape>
          <o:OLEObject Type="Embed" ProgID="Equation.DSMT4" ShapeID="_x0000_i1109" DrawAspect="Content" ObjectID="_1552905507" r:id="rId179"/>
        </w:object>
      </w:r>
      <w:r w:rsidRPr="006E6583">
        <w:rPr>
          <w:kern w:val="2"/>
        </w:rPr>
        <w:t>，所以</w:t>
      </w:r>
      <w:r w:rsidRPr="006E6583">
        <w:rPr>
          <w:kern w:val="2"/>
          <w:position w:val="-22"/>
        </w:rPr>
        <w:object w:dxaOrig="1820" w:dyaOrig="560" w14:anchorId="3B7D6318">
          <v:shape id="_x0000_i1110" type="#_x0000_t75" style="width:90.75pt;height:27.75pt" o:ole="">
            <v:imagedata r:id="rId180" o:title=""/>
          </v:shape>
          <o:OLEObject Type="Embed" ProgID="Equation.DSMT4" ShapeID="_x0000_i1110" DrawAspect="Content" ObjectID="_1552905508" r:id="rId181"/>
        </w:object>
      </w:r>
      <w:r w:rsidRPr="006E6583">
        <w:rPr>
          <w:kern w:val="2"/>
        </w:rPr>
        <w:t>，</w:t>
      </w:r>
    </w:p>
    <w:p w14:paraId="666AB7B4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代入可得</w:t>
      </w:r>
      <w:r w:rsidRPr="006E6583">
        <w:rPr>
          <w:kern w:val="2"/>
          <w:position w:val="-6"/>
        </w:rPr>
        <w:object w:dxaOrig="620" w:dyaOrig="300" w14:anchorId="544F62BD">
          <v:shape id="_x0000_i1111" type="#_x0000_t75" style="width:30.75pt;height:15pt" o:ole="">
            <v:imagedata r:id="rId182" o:title=""/>
          </v:shape>
          <o:OLEObject Type="Embed" ProgID="Equation.DSMT4" ShapeID="_x0000_i1111" DrawAspect="Content" ObjectID="_1552905509" r:id="rId183"/>
        </w:object>
      </w:r>
      <w:r w:rsidRPr="006E6583">
        <w:rPr>
          <w:kern w:val="2"/>
        </w:rPr>
        <w:t>，故选</w:t>
      </w:r>
      <w:r w:rsidRPr="006E6583">
        <w:rPr>
          <w:kern w:val="2"/>
        </w:rPr>
        <w:t>D</w:t>
      </w:r>
      <w:r w:rsidRPr="006E6583">
        <w:rPr>
          <w:rFonts w:hint="eastAsia"/>
          <w:kern w:val="2"/>
        </w:rPr>
        <w:t>．</w:t>
      </w:r>
    </w:p>
    <w:p w14:paraId="271659D8" w14:textId="0634976E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11</w:t>
      </w:r>
      <w:r w:rsidRPr="006E6583">
        <w:rPr>
          <w:kern w:val="2"/>
        </w:rPr>
        <w:t>．</w:t>
      </w:r>
      <w:r w:rsidR="00847D6C" w:rsidRPr="00FC6EC5">
        <w:rPr>
          <w:rFonts w:hint="eastAsia"/>
          <w:color w:val="00B0F0"/>
          <w:kern w:val="2"/>
        </w:rPr>
        <w:t>[</w:t>
      </w:r>
      <w:r w:rsidR="00847D6C" w:rsidRPr="00FC6EC5">
        <w:rPr>
          <w:color w:val="00B0F0"/>
          <w:kern w:val="2"/>
        </w:rPr>
        <w:t>2017</w:t>
      </w:r>
      <w:r w:rsidR="00847D6C">
        <w:rPr>
          <w:rFonts w:hint="eastAsia"/>
          <w:color w:val="00B0F0"/>
          <w:kern w:val="2"/>
        </w:rPr>
        <w:t>昆明</w:t>
      </w:r>
      <w:r w:rsidR="00847D6C" w:rsidRPr="00FC6EC5">
        <w:rPr>
          <w:color w:val="00B0F0"/>
          <w:kern w:val="2"/>
        </w:rPr>
        <w:t>一中</w:t>
      </w:r>
      <w:r w:rsidR="00847D6C" w:rsidRPr="00FC6EC5">
        <w:rPr>
          <w:color w:val="00B0F0"/>
          <w:kern w:val="2"/>
        </w:rPr>
        <w:t>]</w:t>
      </w:r>
      <w:r w:rsidRPr="006E6583">
        <w:rPr>
          <w:kern w:val="2"/>
        </w:rPr>
        <w:t>若函数</w:t>
      </w:r>
      <w:r w:rsidRPr="006E6583">
        <w:rPr>
          <w:kern w:val="2"/>
          <w:position w:val="-10"/>
        </w:rPr>
        <w:object w:dxaOrig="1660" w:dyaOrig="320" w14:anchorId="048BD065">
          <v:shape id="_x0000_i1112" type="#_x0000_t75" style="width:82.5pt;height:15.75pt" o:ole="">
            <v:imagedata r:id="rId184" o:title=""/>
          </v:shape>
          <o:OLEObject Type="Embed" ProgID="Equation.DSMT4" ShapeID="_x0000_i1112" DrawAspect="Content" ObjectID="_1552905510" r:id="rId185"/>
        </w:object>
      </w:r>
      <w:r w:rsidRPr="006E6583">
        <w:rPr>
          <w:kern w:val="2"/>
        </w:rPr>
        <w:t>在区间</w:t>
      </w:r>
      <w:r w:rsidRPr="006E6583">
        <w:rPr>
          <w:kern w:val="2"/>
          <w:position w:val="-20"/>
        </w:rPr>
        <w:object w:dxaOrig="520" w:dyaOrig="540" w14:anchorId="02C65D1B">
          <v:shape id="_x0000_i1113" type="#_x0000_t75" style="width:26.25pt;height:27pt" o:ole="">
            <v:imagedata r:id="rId186" o:title=""/>
          </v:shape>
          <o:OLEObject Type="Embed" ProgID="Equation.DSMT4" ShapeID="_x0000_i1113" DrawAspect="Content" ObjectID="_1552905511" r:id="rId187"/>
        </w:object>
      </w:r>
      <w:r w:rsidRPr="006E6583">
        <w:rPr>
          <w:kern w:val="2"/>
        </w:rPr>
        <w:t>内存在单调递增区间，则实数</w:t>
      </w:r>
      <w:r w:rsidRPr="006E6583">
        <w:rPr>
          <w:i/>
          <w:kern w:val="2"/>
        </w:rPr>
        <w:t>a</w:t>
      </w:r>
      <w:r w:rsidRPr="006E6583">
        <w:rPr>
          <w:kern w:val="2"/>
        </w:rPr>
        <w:t>的取值范围是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1F818B10" w14:textId="6834563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A</w:t>
      </w:r>
      <w:r w:rsidRPr="006E6583">
        <w:rPr>
          <w:kern w:val="2"/>
        </w:rPr>
        <w:t>．</w:t>
      </w:r>
      <w:r w:rsidRPr="006E6583">
        <w:rPr>
          <w:kern w:val="2"/>
          <w:position w:val="-10"/>
        </w:rPr>
        <w:object w:dxaOrig="740" w:dyaOrig="300" w14:anchorId="0EEE80F2">
          <v:shape id="_x0000_i1114" type="#_x0000_t75" style="width:37.5pt;height:15pt" o:ole="">
            <v:imagedata r:id="rId188" o:title=""/>
          </v:shape>
          <o:OLEObject Type="Embed" ProgID="Equation.DSMT4" ShapeID="_x0000_i1114" DrawAspect="Content" ObjectID="_1552905512" r:id="rId189"/>
        </w:object>
      </w:r>
      <w:r w:rsidR="00DD500D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820" w:dyaOrig="560" w14:anchorId="6ED576DD">
          <v:shape id="_x0000_i1115" type="#_x0000_t75" style="width:41.25pt;height:27.75pt" o:ole="">
            <v:imagedata r:id="rId190" o:title=""/>
          </v:shape>
          <o:OLEObject Type="Embed" ProgID="Equation.DSMT4" ShapeID="_x0000_i1115" DrawAspect="Content" ObjectID="_1552905513" r:id="rId191"/>
        </w:object>
      </w:r>
      <w:r w:rsidR="00DD500D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760" w:dyaOrig="560" w14:anchorId="0E3E00E9">
          <v:shape id="_x0000_i1116" type="#_x0000_t75" style="width:38.25pt;height:27.75pt" o:ole="">
            <v:imagedata r:id="rId192" o:title=""/>
          </v:shape>
          <o:OLEObject Type="Embed" ProgID="Equation.DSMT4" ShapeID="_x0000_i1116" DrawAspect="Content" ObjectID="_1552905514" r:id="rId193"/>
        </w:object>
      </w:r>
      <w:r w:rsidR="00DD500D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10"/>
        </w:rPr>
        <w:object w:dxaOrig="760" w:dyaOrig="300" w14:anchorId="7BB5B199">
          <v:shape id="_x0000_i1117" type="#_x0000_t75" style="width:38.25pt;height:15pt" o:ole="">
            <v:imagedata r:id="rId194" o:title=""/>
          </v:shape>
          <o:OLEObject Type="Embed" ProgID="Equation.DSMT4" ShapeID="_x0000_i1117" DrawAspect="Content" ObjectID="_1552905515" r:id="rId195"/>
        </w:object>
      </w:r>
      <w:r w:rsidRPr="006E6583">
        <w:rPr>
          <w:kern w:val="2"/>
        </w:rPr>
        <w:t xml:space="preserve"> </w:t>
      </w:r>
    </w:p>
    <w:p w14:paraId="47C0A540" w14:textId="12757CFD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D</w:t>
      </w:r>
    </w:p>
    <w:p w14:paraId="44906A2E" w14:textId="24FBA143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题意得</w:t>
      </w:r>
      <w:r w:rsidR="006E6583" w:rsidRPr="006E6583">
        <w:rPr>
          <w:kern w:val="2"/>
          <w:position w:val="-22"/>
        </w:rPr>
        <w:object w:dxaOrig="1320" w:dyaOrig="560" w14:anchorId="046B3B50">
          <v:shape id="_x0000_i1118" type="#_x0000_t75" style="width:65.25pt;height:27.75pt" o:ole="">
            <v:imagedata r:id="rId196" o:title=""/>
          </v:shape>
          <o:OLEObject Type="Embed" ProgID="Equation.DSMT4" ShapeID="_x0000_i1118" DrawAspect="Content" ObjectID="_1552905516" r:id="rId197"/>
        </w:object>
      </w:r>
      <w:r w:rsidR="006E6583" w:rsidRPr="006E6583">
        <w:rPr>
          <w:kern w:val="2"/>
        </w:rPr>
        <w:t>，</w:t>
      </w:r>
    </w:p>
    <w:p w14:paraId="7346500F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若</w:t>
      </w:r>
      <w:r w:rsidRPr="006E6583">
        <w:rPr>
          <w:kern w:val="2"/>
          <w:position w:val="-10"/>
        </w:rPr>
        <w:object w:dxaOrig="460" w:dyaOrig="300" w14:anchorId="20CF21F0">
          <v:shape id="_x0000_i1119" type="#_x0000_t75" style="width:23.25pt;height:15pt" o:ole="">
            <v:imagedata r:id="rId198" o:title=""/>
          </v:shape>
          <o:OLEObject Type="Embed" ProgID="Equation.DSMT4" ShapeID="_x0000_i1119" DrawAspect="Content" ObjectID="_1552905517" r:id="rId199"/>
        </w:object>
      </w:r>
      <w:r w:rsidRPr="006E6583">
        <w:rPr>
          <w:kern w:val="2"/>
        </w:rPr>
        <w:t>在区间</w:t>
      </w:r>
      <w:r w:rsidRPr="006E6583">
        <w:rPr>
          <w:kern w:val="2"/>
          <w:position w:val="-20"/>
        </w:rPr>
        <w:object w:dxaOrig="520" w:dyaOrig="540" w14:anchorId="4555BEAB">
          <v:shape id="_x0000_i1120" type="#_x0000_t75" style="width:26.25pt;height:27pt" o:ole="">
            <v:imagedata r:id="rId186" o:title=""/>
          </v:shape>
          <o:OLEObject Type="Embed" ProgID="Equation.DSMT4" ShapeID="_x0000_i1120" DrawAspect="Content" ObjectID="_1552905518" r:id="rId200"/>
        </w:object>
      </w:r>
      <w:r w:rsidRPr="006E6583">
        <w:rPr>
          <w:kern w:val="2"/>
        </w:rPr>
        <w:t>内存在单调递增区间，</w:t>
      </w:r>
    </w:p>
    <w:p w14:paraId="6B7A381F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在</w:t>
      </w:r>
      <w:r w:rsidRPr="006E6583">
        <w:rPr>
          <w:kern w:val="2"/>
          <w:position w:val="-10"/>
        </w:rPr>
        <w:object w:dxaOrig="820" w:dyaOrig="300" w14:anchorId="05806EBB">
          <v:shape id="_x0000_i1121" type="#_x0000_t75" style="width:41.25pt;height:15pt" o:ole="">
            <v:imagedata r:id="rId201" o:title=""/>
          </v:shape>
          <o:OLEObject Type="Embed" ProgID="Equation.DSMT4" ShapeID="_x0000_i1121" DrawAspect="Content" ObjectID="_1552905519" r:id="rId202"/>
        </w:object>
      </w:r>
      <w:r w:rsidRPr="006E6583">
        <w:rPr>
          <w:kern w:val="2"/>
        </w:rPr>
        <w:t>在</w:t>
      </w:r>
      <w:r w:rsidRPr="006E6583">
        <w:rPr>
          <w:kern w:val="2"/>
          <w:position w:val="-20"/>
        </w:rPr>
        <w:object w:dxaOrig="520" w:dyaOrig="540" w14:anchorId="2B24AFC9">
          <v:shape id="_x0000_i1122" type="#_x0000_t75" style="width:26.25pt;height:27pt" o:ole="">
            <v:imagedata r:id="rId186" o:title=""/>
          </v:shape>
          <o:OLEObject Type="Embed" ProgID="Equation.DSMT4" ShapeID="_x0000_i1122" DrawAspect="Content" ObjectID="_1552905520" r:id="rId203"/>
        </w:object>
      </w:r>
      <w:r w:rsidRPr="006E6583">
        <w:rPr>
          <w:kern w:val="2"/>
        </w:rPr>
        <w:t>有解，故</w:t>
      </w:r>
      <w:r w:rsidRPr="006E6583">
        <w:rPr>
          <w:kern w:val="2"/>
          <w:position w:val="-22"/>
        </w:rPr>
        <w:object w:dxaOrig="999" w:dyaOrig="560" w14:anchorId="3978802C">
          <v:shape id="_x0000_i1123" type="#_x0000_t75" style="width:49.5pt;height:27.75pt" o:ole="">
            <v:imagedata r:id="rId204" o:title=""/>
          </v:shape>
          <o:OLEObject Type="Embed" ProgID="Equation.DSMT4" ShapeID="_x0000_i1123" DrawAspect="Content" ObjectID="_1552905521" r:id="rId205"/>
        </w:object>
      </w:r>
      <w:r w:rsidRPr="006E6583">
        <w:rPr>
          <w:kern w:val="2"/>
        </w:rPr>
        <w:t>的最小值，</w:t>
      </w:r>
      <w:r w:rsidRPr="006E6583">
        <w:rPr>
          <w:kern w:val="2"/>
        </w:rPr>
        <w:t xml:space="preserve"> </w:t>
      </w:r>
    </w:p>
    <w:p w14:paraId="4AC7F406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又</w:t>
      </w:r>
      <w:r w:rsidRPr="006E6583">
        <w:rPr>
          <w:kern w:val="2"/>
          <w:position w:val="-22"/>
        </w:rPr>
        <w:object w:dxaOrig="1120" w:dyaOrig="560" w14:anchorId="5ED9DCC4">
          <v:shape id="_x0000_i1124" type="#_x0000_t75" style="width:56.25pt;height:27.75pt" o:ole="">
            <v:imagedata r:id="rId206" o:title=""/>
          </v:shape>
          <o:OLEObject Type="Embed" ProgID="Equation.DSMT4" ShapeID="_x0000_i1124" DrawAspect="Content" ObjectID="_1552905522" r:id="rId207"/>
        </w:object>
      </w:r>
      <w:r w:rsidRPr="006E6583">
        <w:rPr>
          <w:kern w:val="2"/>
        </w:rPr>
        <w:t>在</w:t>
      </w:r>
      <w:r w:rsidRPr="006E6583">
        <w:rPr>
          <w:kern w:val="2"/>
          <w:position w:val="-20"/>
        </w:rPr>
        <w:object w:dxaOrig="520" w:dyaOrig="540" w14:anchorId="66F741AA">
          <v:shape id="_x0000_i1125" type="#_x0000_t75" style="width:26.25pt;height:27pt" o:ole="">
            <v:imagedata r:id="rId186" o:title=""/>
          </v:shape>
          <o:OLEObject Type="Embed" ProgID="Equation.DSMT4" ShapeID="_x0000_i1125" DrawAspect="Content" ObjectID="_1552905523" r:id="rId208"/>
        </w:object>
      </w:r>
      <w:r w:rsidRPr="006E6583">
        <w:rPr>
          <w:kern w:val="2"/>
        </w:rPr>
        <w:t>上是单调递增函数，所以</w:t>
      </w:r>
      <w:r w:rsidRPr="006E6583">
        <w:rPr>
          <w:kern w:val="2"/>
          <w:position w:val="-20"/>
        </w:rPr>
        <w:object w:dxaOrig="1460" w:dyaOrig="540" w14:anchorId="369EF744">
          <v:shape id="_x0000_i1126" type="#_x0000_t75" style="width:72.75pt;height:27pt" o:ole="">
            <v:imagedata r:id="rId209" o:title=""/>
          </v:shape>
          <o:OLEObject Type="Embed" ProgID="Equation.DSMT4" ShapeID="_x0000_i1126" DrawAspect="Content" ObjectID="_1552905524" r:id="rId210"/>
        </w:object>
      </w:r>
      <w:r w:rsidRPr="006E6583">
        <w:rPr>
          <w:kern w:val="2"/>
        </w:rPr>
        <w:t>，</w:t>
      </w:r>
    </w:p>
    <w:p w14:paraId="73E96045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所以实数</w:t>
      </w:r>
      <w:r w:rsidRPr="006E6583">
        <w:rPr>
          <w:rFonts w:hint="eastAsia"/>
          <w:i/>
          <w:kern w:val="2"/>
        </w:rPr>
        <w:t>a</w:t>
      </w:r>
      <w:r w:rsidRPr="006E6583">
        <w:rPr>
          <w:kern w:val="2"/>
        </w:rPr>
        <w:t>的取值范围是</w:t>
      </w:r>
      <w:r w:rsidRPr="006E6583">
        <w:rPr>
          <w:kern w:val="2"/>
          <w:position w:val="-6"/>
        </w:rPr>
        <w:object w:dxaOrig="600" w:dyaOrig="240" w14:anchorId="0B80C3BF">
          <v:shape id="_x0000_i1127" type="#_x0000_t75" style="width:30pt;height:12pt" o:ole="">
            <v:imagedata r:id="rId211" o:title=""/>
          </v:shape>
          <o:OLEObject Type="Embed" ProgID="Equation.DSMT4" ShapeID="_x0000_i1127" DrawAspect="Content" ObjectID="_1552905525" r:id="rId212"/>
        </w:object>
      </w:r>
      <w:r w:rsidRPr="006E6583">
        <w:rPr>
          <w:kern w:val="2"/>
        </w:rPr>
        <w:t>，故选</w:t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</w:p>
    <w:p w14:paraId="5B1F2BF4" w14:textId="01E0CE39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t>12</w:t>
      </w:r>
      <w:r w:rsidRPr="006E6583">
        <w:rPr>
          <w:kern w:val="2"/>
        </w:rPr>
        <w:t>．</w:t>
      </w:r>
      <w:r w:rsidR="00847D6C" w:rsidRPr="00FC6EC5">
        <w:rPr>
          <w:rFonts w:hint="eastAsia"/>
          <w:color w:val="00B0F0"/>
          <w:kern w:val="2"/>
        </w:rPr>
        <w:t>[</w:t>
      </w:r>
      <w:r w:rsidR="00847D6C" w:rsidRPr="00FC6EC5">
        <w:rPr>
          <w:color w:val="00B0F0"/>
          <w:kern w:val="2"/>
        </w:rPr>
        <w:t>2017</w:t>
      </w:r>
      <w:r w:rsidR="00847D6C">
        <w:rPr>
          <w:rFonts w:hint="eastAsia"/>
          <w:color w:val="00B0F0"/>
          <w:kern w:val="2"/>
        </w:rPr>
        <w:t>江师附中</w:t>
      </w:r>
      <w:r w:rsidR="00847D6C" w:rsidRPr="00FC6EC5">
        <w:rPr>
          <w:color w:val="00B0F0"/>
          <w:kern w:val="2"/>
        </w:rPr>
        <w:t>]</w:t>
      </w:r>
      <w:r w:rsidRPr="006E6583">
        <w:rPr>
          <w:kern w:val="2"/>
        </w:rPr>
        <w:t>已知点</w:t>
      </w:r>
      <w:r w:rsidRPr="006E6583">
        <w:rPr>
          <w:rFonts w:hint="eastAsia"/>
          <w:i/>
          <w:kern w:val="2"/>
        </w:rPr>
        <w:t>P</w:t>
      </w:r>
      <w:r w:rsidRPr="006E6583">
        <w:rPr>
          <w:kern w:val="2"/>
        </w:rPr>
        <w:t>为不等式组</w:t>
      </w:r>
      <w:r w:rsidRPr="006E6583">
        <w:rPr>
          <w:kern w:val="2"/>
          <w:position w:val="-42"/>
        </w:rPr>
        <w:object w:dxaOrig="1240" w:dyaOrig="940" w14:anchorId="65E23A45">
          <v:shape id="_x0000_i1128" type="#_x0000_t75" style="width:61.5pt;height:46.5pt" o:ole="">
            <v:imagedata r:id="rId213" o:title=""/>
          </v:shape>
          <o:OLEObject Type="Embed" ProgID="Equation.DSMT4" ShapeID="_x0000_i1128" DrawAspect="Content" ObjectID="_1552905526" r:id="rId214"/>
        </w:object>
      </w:r>
      <w:r w:rsidRPr="006E6583">
        <w:rPr>
          <w:kern w:val="2"/>
        </w:rPr>
        <w:t>所表示的平面区域内的一点，点</w:t>
      </w:r>
      <w:r w:rsidRPr="006E6583">
        <w:rPr>
          <w:rFonts w:hint="eastAsia"/>
          <w:i/>
          <w:kern w:val="2"/>
        </w:rPr>
        <w:t>Q</w:t>
      </w:r>
      <w:r w:rsidRPr="006E6583">
        <w:rPr>
          <w:kern w:val="2"/>
        </w:rPr>
        <w:t>是</w:t>
      </w:r>
      <w:r w:rsidRPr="006E6583">
        <w:rPr>
          <w:kern w:val="2"/>
          <w:position w:val="-10"/>
        </w:rPr>
        <w:object w:dxaOrig="1120" w:dyaOrig="320" w14:anchorId="32E258A3">
          <v:shape id="_x0000_i1129" type="#_x0000_t75" style="width:56.25pt;height:15.75pt" o:ole="">
            <v:imagedata r:id="rId215" o:title=""/>
          </v:shape>
          <o:OLEObject Type="Embed" ProgID="Equation.DSMT4" ShapeID="_x0000_i1129" DrawAspect="Content" ObjectID="_1552905527" r:id="rId216"/>
        </w:object>
      </w:r>
      <w:r w:rsidRPr="006E6583">
        <w:rPr>
          <w:kern w:val="2"/>
          <w:position w:val="-10"/>
        </w:rPr>
        <w:object w:dxaOrig="560" w:dyaOrig="320" w14:anchorId="306F2A73">
          <v:shape id="_x0000_i1130" type="#_x0000_t75" style="width:27.75pt;height:15.75pt" o:ole="">
            <v:imagedata r:id="rId217" o:title=""/>
          </v:shape>
          <o:OLEObject Type="Embed" ProgID="Equation.DSMT4" ShapeID="_x0000_i1130" DrawAspect="Content" ObjectID="_1552905528" r:id="rId218"/>
        </w:object>
      </w:r>
      <w:r w:rsidRPr="006E6583">
        <w:rPr>
          <w:kern w:val="2"/>
        </w:rPr>
        <w:t>上的一个动点，则当</w:t>
      </w:r>
      <w:r w:rsidRPr="006E6583">
        <w:rPr>
          <w:kern w:val="2"/>
          <w:position w:val="-10"/>
        </w:rPr>
        <w:object w:dxaOrig="660" w:dyaOrig="279" w14:anchorId="33BC5153">
          <v:shape id="_x0000_i1131" type="#_x0000_t75" style="width:33pt;height:14.25pt" o:ole="">
            <v:imagedata r:id="rId219" o:title=""/>
          </v:shape>
          <o:OLEObject Type="Embed" ProgID="Equation.DSMT4" ShapeID="_x0000_i1131" DrawAspect="Content" ObjectID="_1552905529" r:id="rId220"/>
        </w:object>
      </w:r>
      <w:r w:rsidRPr="006E6583">
        <w:rPr>
          <w:kern w:val="2"/>
        </w:rPr>
        <w:t>最大时，</w:t>
      </w:r>
      <w:r w:rsidRPr="006E6583">
        <w:rPr>
          <w:kern w:val="2"/>
          <w:position w:val="-10"/>
        </w:rPr>
        <w:object w:dxaOrig="499" w:dyaOrig="300" w14:anchorId="5A88A4EF">
          <v:shape id="_x0000_i1132" type="#_x0000_t75" style="width:24pt;height:15pt" o:ole="">
            <v:imagedata r:id="rId221" o:title=""/>
          </v:shape>
          <o:OLEObject Type="Embed" ProgID="Equation.DSMT4" ShapeID="_x0000_i1132" DrawAspect="Content" ObjectID="_1552905530" r:id="rId222"/>
        </w:object>
      </w:r>
      <w:r w:rsidRPr="006E6583">
        <w:rPr>
          <w:rFonts w:hint="eastAsia"/>
          <w:kern w:val="2"/>
        </w:rPr>
        <w:t>＝</w:t>
      </w:r>
      <w:r w:rsidRPr="006E6583">
        <w:rPr>
          <w:kern w:val="2"/>
        </w:rPr>
        <w:t>（</w:t>
      </w:r>
      <w:r w:rsidRPr="006E6583">
        <w:rPr>
          <w:kern w:val="2"/>
        </w:rPr>
        <w:t xml:space="preserve">    </w:t>
      </w:r>
      <w:r w:rsidRPr="006E6583">
        <w:rPr>
          <w:kern w:val="2"/>
        </w:rPr>
        <w:t>）</w:t>
      </w:r>
    </w:p>
    <w:p w14:paraId="55E61744" w14:textId="1165A2AF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kern w:val="2"/>
        </w:rPr>
        <w:lastRenderedPageBreak/>
        <w:t>A</w:t>
      </w:r>
      <w:r w:rsidRPr="006E6583">
        <w:rPr>
          <w:kern w:val="2"/>
        </w:rPr>
        <w:t>．</w:t>
      </w:r>
      <w:r w:rsidRPr="006E6583">
        <w:rPr>
          <w:rFonts w:hint="eastAsia"/>
          <w:kern w:val="2"/>
        </w:rPr>
        <w:t>1</w:t>
      </w:r>
      <w:r w:rsidR="0013443D">
        <w:rPr>
          <w:kern w:val="2"/>
        </w:rPr>
        <w:tab/>
      </w:r>
      <w:r w:rsidRPr="006E6583">
        <w:rPr>
          <w:kern w:val="2"/>
        </w:rPr>
        <w:t>B</w:t>
      </w:r>
      <w:r w:rsidRPr="006E6583">
        <w:rPr>
          <w:kern w:val="2"/>
        </w:rPr>
        <w:t>．</w:t>
      </w:r>
      <w:r w:rsidRPr="006E6583">
        <w:rPr>
          <w:kern w:val="2"/>
          <w:position w:val="-6"/>
        </w:rPr>
        <w:object w:dxaOrig="320" w:dyaOrig="300" w14:anchorId="472C3F1D">
          <v:shape id="_x0000_i1133" type="#_x0000_t75" style="width:15.75pt;height:15pt" o:ole="">
            <v:imagedata r:id="rId223" o:title=""/>
          </v:shape>
          <o:OLEObject Type="Embed" ProgID="Equation.DSMT4" ShapeID="_x0000_i1133" DrawAspect="Content" ObjectID="_1552905531" r:id="rId224"/>
        </w:object>
      </w:r>
      <w:r w:rsidR="0013443D">
        <w:rPr>
          <w:kern w:val="2"/>
        </w:rPr>
        <w:tab/>
      </w:r>
      <w:r w:rsidRPr="006E6583">
        <w:rPr>
          <w:kern w:val="2"/>
        </w:rPr>
        <w:t>C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420" w:dyaOrig="600" w14:anchorId="077E10A8">
          <v:shape id="_x0000_i1134" type="#_x0000_t75" style="width:20.25pt;height:30pt" o:ole="">
            <v:imagedata r:id="rId225" o:title=""/>
          </v:shape>
          <o:OLEObject Type="Embed" ProgID="Equation.DSMT4" ShapeID="_x0000_i1134" DrawAspect="Content" ObjectID="_1552905532" r:id="rId226"/>
        </w:object>
      </w:r>
      <w:r w:rsidR="0013443D">
        <w:rPr>
          <w:kern w:val="2"/>
        </w:rPr>
        <w:tab/>
      </w:r>
      <w:r w:rsidRPr="006E6583">
        <w:rPr>
          <w:kern w:val="2"/>
        </w:rPr>
        <w:t>D</w:t>
      </w:r>
      <w:r w:rsidRPr="006E6583">
        <w:rPr>
          <w:kern w:val="2"/>
        </w:rPr>
        <w:t>．</w:t>
      </w:r>
      <w:r w:rsidRPr="006E6583">
        <w:rPr>
          <w:kern w:val="2"/>
          <w:position w:val="-22"/>
        </w:rPr>
        <w:object w:dxaOrig="460" w:dyaOrig="600" w14:anchorId="0A51BDB3">
          <v:shape id="_x0000_i1135" type="#_x0000_t75" style="width:23.25pt;height:30pt" o:ole="">
            <v:imagedata r:id="rId227" o:title=""/>
          </v:shape>
          <o:OLEObject Type="Embed" ProgID="Equation.DSMT4" ShapeID="_x0000_i1135" DrawAspect="Content" ObjectID="_1552905533" r:id="rId228"/>
        </w:object>
      </w:r>
    </w:p>
    <w:p w14:paraId="77176D8E" w14:textId="3FC1FF30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答案】</w:t>
      </w:r>
      <w:r w:rsidRPr="006E6583">
        <w:rPr>
          <w:kern w:val="2"/>
        </w:rPr>
        <w:t>C</w:t>
      </w:r>
    </w:p>
    <w:p w14:paraId="58D2E954" w14:textId="42D99F5B" w:rsidR="006E6583" w:rsidRPr="006E6583" w:rsidRDefault="0055190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color w:val="FF0000"/>
          <w:kern w:val="2"/>
        </w:rPr>
        <w:t>【解析】</w:t>
      </w:r>
      <w:r w:rsidR="006E6583" w:rsidRPr="006E6583">
        <w:rPr>
          <w:kern w:val="2"/>
        </w:rPr>
        <w:t>由题意得，作出约束条件所表示的平面区域，可知当取可行域内点</w:t>
      </w:r>
      <w:r w:rsidR="006E6583" w:rsidRPr="006E6583">
        <w:rPr>
          <w:rFonts w:hint="eastAsia"/>
          <w:i/>
          <w:kern w:val="2"/>
        </w:rPr>
        <w:t>B</w:t>
      </w:r>
      <w:r w:rsidR="006E6583" w:rsidRPr="006E6583">
        <w:rPr>
          <w:kern w:val="2"/>
        </w:rPr>
        <w:t>时，能使得</w:t>
      </w:r>
      <w:r w:rsidR="006E6583" w:rsidRPr="006E6583">
        <w:rPr>
          <w:kern w:val="2"/>
          <w:position w:val="-10"/>
        </w:rPr>
        <w:object w:dxaOrig="660" w:dyaOrig="279" w14:anchorId="7CE72622">
          <v:shape id="_x0000_i1136" type="#_x0000_t75" style="width:33pt;height:14.25pt" o:ole="">
            <v:imagedata r:id="rId219" o:title=""/>
          </v:shape>
          <o:OLEObject Type="Embed" ProgID="Equation.DSMT4" ShapeID="_x0000_i1136" DrawAspect="Content" ObjectID="_1552905534" r:id="rId229"/>
        </w:object>
      </w:r>
      <w:r w:rsidR="006E6583" w:rsidRPr="006E6583">
        <w:rPr>
          <w:kern w:val="2"/>
        </w:rPr>
        <w:t>最大，由</w:t>
      </w:r>
      <w:r w:rsidR="006E6583" w:rsidRPr="006E6583">
        <w:rPr>
          <w:kern w:val="2"/>
          <w:position w:val="-26"/>
        </w:rPr>
        <w:object w:dxaOrig="1219" w:dyaOrig="620" w14:anchorId="4AAEE9B3">
          <v:shape id="_x0000_i1137" type="#_x0000_t75" style="width:60.75pt;height:30.75pt" o:ole="">
            <v:imagedata r:id="rId230" o:title=""/>
          </v:shape>
          <o:OLEObject Type="Embed" ProgID="Equation.DSMT4" ShapeID="_x0000_i1137" DrawAspect="Content" ObjectID="_1552905535" r:id="rId231"/>
        </w:object>
      </w:r>
      <w:r w:rsidR="006E6583" w:rsidRPr="006E6583">
        <w:rPr>
          <w:kern w:val="2"/>
        </w:rPr>
        <w:t>，解得</w:t>
      </w:r>
      <w:r w:rsidR="006E6583" w:rsidRPr="006E6583">
        <w:rPr>
          <w:kern w:val="2"/>
          <w:position w:val="-22"/>
        </w:rPr>
        <w:object w:dxaOrig="700" w:dyaOrig="560" w14:anchorId="334861E7">
          <v:shape id="_x0000_i1138" type="#_x0000_t75" style="width:34.5pt;height:27.75pt" o:ole="">
            <v:imagedata r:id="rId232" o:title=""/>
          </v:shape>
          <o:OLEObject Type="Embed" ProgID="Equation.DSMT4" ShapeID="_x0000_i1138" DrawAspect="Content" ObjectID="_1552905536" r:id="rId233"/>
        </w:object>
      </w:r>
      <w:r w:rsidR="006E6583" w:rsidRPr="006E6583">
        <w:rPr>
          <w:kern w:val="2"/>
        </w:rPr>
        <w:t>，则</w:t>
      </w:r>
      <w:r w:rsidR="006E6583" w:rsidRPr="006E6583">
        <w:rPr>
          <w:kern w:val="2"/>
          <w:position w:val="-22"/>
        </w:rPr>
        <w:object w:dxaOrig="2560" w:dyaOrig="600" w14:anchorId="7AE0A7A4">
          <v:shape id="_x0000_i1139" type="#_x0000_t75" style="width:128.25pt;height:30pt" o:ole="">
            <v:imagedata r:id="rId234" o:title=""/>
          </v:shape>
          <o:OLEObject Type="Embed" ProgID="Equation.DSMT4" ShapeID="_x0000_i1139" DrawAspect="Content" ObjectID="_1552905537" r:id="rId235"/>
        </w:object>
      </w:r>
      <w:r w:rsidR="006E6583" w:rsidRPr="006E6583">
        <w:rPr>
          <w:kern w:val="2"/>
        </w:rPr>
        <w:t>，由圆的切线长公式，可得</w:t>
      </w:r>
      <w:r w:rsidR="006E6583" w:rsidRPr="006E6583">
        <w:rPr>
          <w:kern w:val="2"/>
          <w:position w:val="-22"/>
        </w:rPr>
        <w:object w:dxaOrig="3080" w:dyaOrig="600" w14:anchorId="178C3EC9">
          <v:shape id="_x0000_i1140" type="#_x0000_t75" style="width:153.75pt;height:30pt" o:ole="">
            <v:imagedata r:id="rId236" o:title=""/>
          </v:shape>
          <o:OLEObject Type="Embed" ProgID="Equation.DSMT4" ShapeID="_x0000_i1140" DrawAspect="Content" ObjectID="_1552905538" r:id="rId237"/>
        </w:object>
      </w:r>
      <w:r w:rsidR="006E6583" w:rsidRPr="006E6583">
        <w:rPr>
          <w:kern w:val="2"/>
        </w:rPr>
        <w:t>，故选</w:t>
      </w:r>
      <w:r w:rsidR="006E6583" w:rsidRPr="006E6583">
        <w:rPr>
          <w:kern w:val="2"/>
        </w:rPr>
        <w:t>C</w:t>
      </w:r>
      <w:r w:rsidR="006E6583" w:rsidRPr="006E6583">
        <w:rPr>
          <w:kern w:val="2"/>
        </w:rPr>
        <w:t>．</w:t>
      </w:r>
    </w:p>
    <w:p w14:paraId="2E4E2863" w14:textId="77777777" w:rsidR="006E6583" w:rsidRPr="006E6583" w:rsidRDefault="006E6583" w:rsidP="006556F3">
      <w:pPr>
        <w:widowControl w:val="0"/>
        <w:tabs>
          <w:tab w:val="left" w:pos="2100"/>
          <w:tab w:val="left" w:pos="4200"/>
          <w:tab w:val="left" w:pos="6300"/>
          <w:tab w:val="left" w:pos="6327"/>
        </w:tabs>
        <w:spacing w:line="360" w:lineRule="auto"/>
        <w:ind w:firstLineChars="0" w:firstLine="0"/>
        <w:jc w:val="both"/>
        <w:rPr>
          <w:kern w:val="2"/>
        </w:rPr>
      </w:pPr>
      <w:r w:rsidRPr="006E6583">
        <w:rPr>
          <w:noProof/>
          <w:kern w:val="2"/>
        </w:rPr>
        <w:drawing>
          <wp:inline distT="0" distB="0" distL="0" distR="0" wp14:anchorId="07AAB03B" wp14:editId="3A378925">
            <wp:extent cx="1752600" cy="1114425"/>
            <wp:effectExtent l="0" t="0" r="0" b="0"/>
            <wp:docPr id="103" name="图片 1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947824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5F4BE" w14:textId="50547A9B" w:rsidR="00CC53A2" w:rsidRPr="002D1C4D" w:rsidRDefault="00CC53A2" w:rsidP="0035255D">
      <w:pPr>
        <w:widowControl w:val="0"/>
        <w:tabs>
          <w:tab w:val="left" w:pos="2552"/>
          <w:tab w:val="left" w:pos="4536"/>
          <w:tab w:val="left" w:pos="6521"/>
        </w:tabs>
        <w:adjustRightInd w:val="0"/>
        <w:spacing w:before="120" w:after="120"/>
        <w:ind w:firstLineChars="0" w:firstLine="0"/>
        <w:jc w:val="center"/>
        <w:rPr>
          <w:rFonts w:ascii="黑体" w:eastAsia="黑体" w:hAnsi="黑体"/>
          <w:b/>
          <w:spacing w:val="10"/>
          <w:kern w:val="2"/>
          <w:sz w:val="36"/>
          <w:szCs w:val="28"/>
        </w:rPr>
      </w:pPr>
      <w:r w:rsidRPr="002D1C4D">
        <w:rPr>
          <w:rFonts w:ascii="黑体" w:eastAsia="黑体" w:hAnsi="黑体" w:hint="eastAsia"/>
          <w:b/>
          <w:spacing w:val="10"/>
          <w:kern w:val="2"/>
          <w:sz w:val="36"/>
          <w:szCs w:val="28"/>
        </w:rPr>
        <w:t>第</w:t>
      </w:r>
      <w:r w:rsidRPr="002D1C4D">
        <w:rPr>
          <w:rFonts w:ascii="宋体" w:hAnsi="宋体" w:cs="宋体" w:hint="eastAsia"/>
          <w:b/>
          <w:spacing w:val="10"/>
          <w:kern w:val="2"/>
          <w:sz w:val="36"/>
          <w:szCs w:val="28"/>
        </w:rPr>
        <w:t>Ⅱ</w:t>
      </w:r>
      <w:r w:rsidR="00AE1647" w:rsidRPr="002D1C4D">
        <w:rPr>
          <w:rFonts w:ascii="黑体" w:eastAsia="黑体" w:hAnsi="黑体" w:hint="eastAsia"/>
          <w:b/>
          <w:spacing w:val="10"/>
          <w:kern w:val="2"/>
          <w:sz w:val="36"/>
          <w:szCs w:val="28"/>
        </w:rPr>
        <w:t>卷</w:t>
      </w:r>
    </w:p>
    <w:p w14:paraId="5192CDE3" w14:textId="5D66F660" w:rsidR="00552188" w:rsidRPr="004F71D4" w:rsidRDefault="00552188" w:rsidP="0035255D">
      <w:pPr>
        <w:widowControl w:val="0"/>
        <w:tabs>
          <w:tab w:val="left" w:pos="2552"/>
          <w:tab w:val="left" w:pos="4536"/>
          <w:tab w:val="left" w:pos="6521"/>
        </w:tabs>
        <w:ind w:firstLineChars="200" w:firstLine="462"/>
        <w:rPr>
          <w:rFonts w:eastAsia="黑体"/>
          <w:b/>
          <w:spacing w:val="10"/>
          <w:kern w:val="2"/>
        </w:rPr>
      </w:pPr>
      <w:r w:rsidRPr="004F71D4">
        <w:rPr>
          <w:rFonts w:eastAsia="黑体"/>
          <w:b/>
          <w:spacing w:val="10"/>
          <w:kern w:val="2"/>
        </w:rPr>
        <w:t>本卷包括必考题和选考题两部分</w:t>
      </w:r>
      <w:r w:rsidR="004F71D4">
        <w:rPr>
          <w:rFonts w:eastAsia="黑体" w:hint="eastAsia"/>
          <w:b/>
          <w:spacing w:val="10"/>
          <w:kern w:val="2"/>
        </w:rPr>
        <w:t>。</w:t>
      </w:r>
      <w:r w:rsidRPr="004F71D4">
        <w:rPr>
          <w:rFonts w:eastAsia="黑体"/>
          <w:b/>
          <w:spacing w:val="10"/>
          <w:kern w:val="2"/>
        </w:rPr>
        <w:t>第</w:t>
      </w:r>
      <w:r w:rsidRPr="004F71D4">
        <w:rPr>
          <w:rFonts w:eastAsia="黑体"/>
          <w:b/>
          <w:spacing w:val="10"/>
          <w:kern w:val="2"/>
        </w:rPr>
        <w:t>(13)~(21)</w:t>
      </w:r>
      <w:r w:rsidRPr="004F71D4">
        <w:rPr>
          <w:rFonts w:eastAsia="黑体"/>
          <w:b/>
          <w:spacing w:val="10"/>
          <w:kern w:val="2"/>
        </w:rPr>
        <w:t>题为必考题，每个试题考生都必须作答</w:t>
      </w:r>
      <w:r w:rsidR="004F71D4">
        <w:rPr>
          <w:rFonts w:eastAsia="黑体" w:hint="eastAsia"/>
          <w:b/>
          <w:spacing w:val="10"/>
          <w:kern w:val="2"/>
        </w:rPr>
        <w:t>。</w:t>
      </w:r>
      <w:r w:rsidRPr="004F71D4">
        <w:rPr>
          <w:rFonts w:eastAsia="黑体"/>
          <w:b/>
          <w:spacing w:val="10"/>
          <w:kern w:val="2"/>
        </w:rPr>
        <w:t>第</w:t>
      </w:r>
      <w:r w:rsidRPr="004F71D4">
        <w:rPr>
          <w:rFonts w:eastAsia="黑体"/>
          <w:b/>
          <w:spacing w:val="10"/>
          <w:kern w:val="2"/>
        </w:rPr>
        <w:t>(22)~(24)</w:t>
      </w:r>
      <w:r w:rsidRPr="004F71D4">
        <w:rPr>
          <w:rFonts w:eastAsia="黑体"/>
          <w:b/>
          <w:spacing w:val="10"/>
          <w:kern w:val="2"/>
        </w:rPr>
        <w:t>题为选考题，考生根据要求作答</w:t>
      </w:r>
      <w:r w:rsidR="004F71D4">
        <w:rPr>
          <w:rFonts w:eastAsia="黑体" w:hint="eastAsia"/>
          <w:b/>
          <w:spacing w:val="10"/>
          <w:kern w:val="2"/>
        </w:rPr>
        <w:t>。</w:t>
      </w:r>
    </w:p>
    <w:p w14:paraId="43FAF105" w14:textId="55F78999" w:rsidR="00CC53A2" w:rsidRPr="00E67BBD" w:rsidRDefault="00CC53A2" w:rsidP="00E903A0">
      <w:pPr>
        <w:pStyle w:val="aa"/>
        <w:tabs>
          <w:tab w:val="clear" w:pos="426"/>
          <w:tab w:val="left" w:pos="2552"/>
          <w:tab w:val="left" w:pos="4536"/>
          <w:tab w:val="left" w:pos="6521"/>
        </w:tabs>
        <w:spacing w:before="120" w:after="120" w:line="312" w:lineRule="auto"/>
        <w:jc w:val="both"/>
        <w:rPr>
          <w:snapToGrid/>
          <w:kern w:val="2"/>
        </w:rPr>
      </w:pPr>
      <w:r w:rsidRPr="00E67BBD">
        <w:rPr>
          <w:rFonts w:hint="eastAsia"/>
          <w:snapToGrid/>
          <w:kern w:val="2"/>
        </w:rPr>
        <w:t>二、填空题：本大题共</w:t>
      </w:r>
      <w:r w:rsidR="00552188" w:rsidRPr="00E67BBD">
        <w:rPr>
          <w:snapToGrid/>
          <w:kern w:val="2"/>
        </w:rPr>
        <w:t>4</w:t>
      </w:r>
      <w:r w:rsidRPr="00E67BBD">
        <w:rPr>
          <w:rFonts w:hint="eastAsia"/>
          <w:snapToGrid/>
          <w:kern w:val="2"/>
        </w:rPr>
        <w:t>小题，每小题</w:t>
      </w:r>
      <w:r w:rsidRPr="00E67BBD">
        <w:rPr>
          <w:rFonts w:hint="eastAsia"/>
          <w:snapToGrid/>
          <w:kern w:val="2"/>
        </w:rPr>
        <w:t>5</w:t>
      </w:r>
      <w:r w:rsidRPr="00E67BBD">
        <w:rPr>
          <w:rFonts w:hint="eastAsia"/>
          <w:snapToGrid/>
          <w:kern w:val="2"/>
        </w:rPr>
        <w:t>分</w:t>
      </w:r>
      <w:r w:rsidR="00552188" w:rsidRPr="00E67BBD">
        <w:rPr>
          <w:rFonts w:hint="eastAsia"/>
          <w:snapToGrid/>
          <w:kern w:val="2"/>
        </w:rPr>
        <w:t>。</w:t>
      </w:r>
    </w:p>
    <w:p w14:paraId="6B52778F" w14:textId="349105F1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3</w:t>
      </w:r>
      <w:r w:rsidRPr="00551903">
        <w:rPr>
          <w:kern w:val="2"/>
        </w:rPr>
        <w:t>．</w:t>
      </w:r>
      <w:r w:rsidR="003271FC" w:rsidRPr="00FC6EC5">
        <w:rPr>
          <w:rFonts w:hint="eastAsia"/>
          <w:color w:val="00B0F0"/>
          <w:kern w:val="2"/>
        </w:rPr>
        <w:t>[</w:t>
      </w:r>
      <w:r w:rsidR="003271FC" w:rsidRPr="00FC6EC5">
        <w:rPr>
          <w:color w:val="00B0F0"/>
          <w:kern w:val="2"/>
        </w:rPr>
        <w:t>2017</w:t>
      </w:r>
      <w:r w:rsidR="003271FC">
        <w:rPr>
          <w:rFonts w:hint="eastAsia"/>
          <w:color w:val="00B0F0"/>
          <w:kern w:val="2"/>
        </w:rPr>
        <w:t>河东</w:t>
      </w:r>
      <w:r w:rsidR="003271FC" w:rsidRPr="00FC6EC5">
        <w:rPr>
          <w:color w:val="00B0F0"/>
          <w:kern w:val="2"/>
        </w:rPr>
        <w:t>一中</w:t>
      </w:r>
      <w:r w:rsidR="003271FC" w:rsidRPr="00FC6EC5">
        <w:rPr>
          <w:color w:val="00B0F0"/>
          <w:kern w:val="2"/>
        </w:rPr>
        <w:t>]</w:t>
      </w:r>
      <w:r w:rsidRPr="00551903">
        <w:rPr>
          <w:kern w:val="2"/>
        </w:rPr>
        <w:t>（</w:t>
      </w:r>
      <w:r w:rsidRPr="00551903">
        <w:rPr>
          <w:kern w:val="2"/>
        </w:rPr>
        <w:t>2</w:t>
      </w:r>
      <w:r w:rsidRPr="00551903">
        <w:rPr>
          <w:i/>
          <w:iCs/>
          <w:kern w:val="2"/>
        </w:rPr>
        <w:t>x</w:t>
      </w:r>
      <w:r w:rsidRPr="00551903">
        <w:rPr>
          <w:kern w:val="2"/>
        </w:rPr>
        <w:t>+</w:t>
      </w:r>
      <w:r w:rsidRPr="00551903">
        <w:rPr>
          <w:kern w:val="2"/>
          <w:position w:val="-8"/>
        </w:rPr>
        <w:object w:dxaOrig="375" w:dyaOrig="330" w14:anchorId="16D7F874">
          <v:shape id="对象 99" o:spid="_x0000_i1141" alt="学科网 版权所有" style="width:18.75pt;height:16.5pt;mso-position-horizontal-relative:page;mso-position-vertical-relative:page" coordsize="21600,21600" o:spt="100" adj="0,,0" path="" stroked="f">
            <v:stroke joinstyle="miter"/>
            <v:imagedata r:id="rId239" o:title="学科网(www"/>
            <v:formulas/>
            <v:path o:connecttype="segments"/>
          </v:shape>
          <o:OLEObject Type="Embed" ProgID="Equation.3" ShapeID="对象 99" DrawAspect="Content" ObjectID="_1552905539" r:id="rId240"/>
        </w:object>
      </w:r>
      <w:r w:rsidRPr="00551903">
        <w:rPr>
          <w:kern w:val="2"/>
        </w:rPr>
        <w:t>）</w:t>
      </w:r>
      <w:r w:rsidRPr="00551903">
        <w:rPr>
          <w:kern w:val="2"/>
          <w:vertAlign w:val="superscript"/>
        </w:rPr>
        <w:t>4</w:t>
      </w:r>
      <w:r w:rsidRPr="00551903">
        <w:rPr>
          <w:kern w:val="2"/>
        </w:rPr>
        <w:t>的展开式中</w:t>
      </w:r>
      <w:r w:rsidRPr="00551903">
        <w:rPr>
          <w:i/>
          <w:iCs/>
          <w:kern w:val="2"/>
        </w:rPr>
        <w:t>x</w:t>
      </w:r>
      <w:r w:rsidRPr="00551903">
        <w:rPr>
          <w:kern w:val="2"/>
          <w:vertAlign w:val="superscript"/>
        </w:rPr>
        <w:t>3</w:t>
      </w:r>
      <w:r w:rsidRPr="00551903">
        <w:rPr>
          <w:kern w:val="2"/>
        </w:rPr>
        <w:t>的系数是</w:t>
      </w:r>
      <w:r w:rsidRPr="00551903">
        <w:rPr>
          <w:kern w:val="2"/>
        </w:rPr>
        <w:t>________</w:t>
      </w:r>
      <w:r w:rsidRPr="00551903">
        <w:rPr>
          <w:kern w:val="2"/>
        </w:rPr>
        <w:t>．</w:t>
      </w:r>
    </w:p>
    <w:p w14:paraId="55C1ABFF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答案】</w:t>
      </w:r>
      <w:r w:rsidRPr="00551903">
        <w:rPr>
          <w:kern w:val="2"/>
        </w:rPr>
        <w:t>24</w:t>
      </w:r>
    </w:p>
    <w:p w14:paraId="01F04A01" w14:textId="250578E2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解析】</w:t>
      </w:r>
      <w:r w:rsidR="00551903" w:rsidRPr="00551903">
        <w:rPr>
          <w:kern w:val="2"/>
        </w:rPr>
        <w:t>二项展开式的通项是</w:t>
      </w:r>
      <w:r w:rsidR="00551903" w:rsidRPr="00551903">
        <w:rPr>
          <w:kern w:val="2"/>
          <w:position w:val="-10"/>
        </w:rPr>
        <w:object w:dxaOrig="3285" w:dyaOrig="525" w14:anchorId="76632F09">
          <v:shape id="对象 100" o:spid="_x0000_i1142" alt="学科网 版权所有" style="width:164.25pt;height:26.25pt;mso-position-horizontal-relative:page;mso-position-vertical-relative:page" coordsize="21600,21600" o:spt="100" adj="0,,0" path="" stroked="f">
            <v:stroke joinstyle="miter"/>
            <v:imagedata r:id="rId241" o:title=""/>
            <v:formulas/>
            <v:path o:connecttype="segments"/>
          </v:shape>
          <o:OLEObject Type="Embed" ProgID="Equation.3" ShapeID="对象 100" DrawAspect="Content" ObjectID="_1552905540" r:id="rId242">
            <o:FieldCodes>\* MERGEFORMAT</o:FieldCodes>
          </o:OLEObject>
        </w:object>
      </w:r>
      <w:r w:rsidR="00551903" w:rsidRPr="00551903">
        <w:rPr>
          <w:kern w:val="2"/>
        </w:rPr>
        <w:t>，令</w:t>
      </w:r>
      <w:r w:rsidR="00551903" w:rsidRPr="00551903">
        <w:rPr>
          <w:kern w:val="2"/>
          <w:position w:val="-24"/>
        </w:rPr>
        <w:object w:dxaOrig="900" w:dyaOrig="615" w14:anchorId="5610759D">
          <v:shape id="对象 101" o:spid="_x0000_i1143" alt="学科网 版权所有" style="width:45pt;height:30.75pt;mso-position-horizontal-relative:page;mso-position-vertical-relative:page" coordsize="21600,21600" o:spt="100" adj="0,,0" path="" stroked="f">
            <v:stroke joinstyle="miter"/>
            <v:imagedata r:id="rId243" o:title=""/>
            <v:formulas/>
            <v:path o:connecttype="segments"/>
          </v:shape>
          <o:OLEObject Type="Embed" ProgID="Equation.3" ShapeID="对象 101" DrawAspect="Content" ObjectID="_1552905541" r:id="rId244">
            <o:FieldCodes>\* MERGEFORMAT</o:FieldCodes>
          </o:OLEObject>
        </w:object>
      </w:r>
      <w:r w:rsidR="00551903" w:rsidRPr="00551903">
        <w:rPr>
          <w:kern w:val="2"/>
        </w:rPr>
        <w:t>，得</w:t>
      </w:r>
      <w:r w:rsidR="00551903" w:rsidRPr="00551903">
        <w:rPr>
          <w:kern w:val="2"/>
          <w:position w:val="-4"/>
        </w:rPr>
        <w:object w:dxaOrig="540" w:dyaOrig="255" w14:anchorId="507CDFED">
          <v:shape id="对象 102" o:spid="_x0000_i1144" alt="学科网 版权所有" style="width:27pt;height:12.75pt;mso-position-horizontal-relative:page;mso-position-vertical-relative:page" coordsize="21600,21600" o:spt="100" adj="0,,0" path="" stroked="f">
            <v:stroke joinstyle="miter"/>
            <v:imagedata r:id="rId245" o:title=""/>
            <v:formulas/>
            <v:path o:connecttype="segments"/>
          </v:shape>
          <o:OLEObject Type="Embed" ProgID="Equation.3" ShapeID="对象 102" DrawAspect="Content" ObjectID="_1552905542" r:id="rId246">
            <o:FieldCodes>\* MERGEFORMAT</o:FieldCodes>
          </o:OLEObject>
        </w:object>
      </w:r>
      <w:r w:rsidR="00551903" w:rsidRPr="00551903">
        <w:rPr>
          <w:kern w:val="2"/>
        </w:rPr>
        <w:t>，故</w:t>
      </w:r>
      <w:r w:rsidR="00551903" w:rsidRPr="00551903">
        <w:rPr>
          <w:kern w:val="2"/>
          <w:position w:val="-6"/>
        </w:rPr>
        <w:object w:dxaOrig="300" w:dyaOrig="315" w14:anchorId="61A76368">
          <v:shape id="对象 103" o:spid="_x0000_i1145" alt="学科网 版权所有" style="width:15pt;height:15.75pt;mso-position-horizontal-relative:page;mso-position-vertical-relative:page" coordsize="21600,21600" o:spt="100" adj="0,,0" path="" stroked="f">
            <v:stroke joinstyle="miter"/>
            <v:imagedata r:id="rId247" o:title=""/>
            <v:formulas/>
            <v:path o:connecttype="segments"/>
          </v:shape>
          <o:OLEObject Type="Embed" ProgID="Equation.3" ShapeID="对象 103" DrawAspect="Content" ObjectID="_1552905543" r:id="rId248">
            <o:FieldCodes>\* MERGEFORMAT</o:FieldCodes>
          </o:OLEObject>
        </w:object>
      </w:r>
      <w:r w:rsidR="00551903" w:rsidRPr="00551903">
        <w:rPr>
          <w:kern w:val="2"/>
        </w:rPr>
        <w:t>的系数为</w:t>
      </w:r>
      <w:r w:rsidR="00551903" w:rsidRPr="00551903">
        <w:rPr>
          <w:kern w:val="2"/>
          <w:position w:val="-10"/>
        </w:rPr>
        <w:object w:dxaOrig="1065" w:dyaOrig="375" w14:anchorId="6D9D8497">
          <v:shape id="对象 104" o:spid="_x0000_i1146" alt="学科网 版权所有" style="width:53.25pt;height:18.75pt;mso-position-horizontal-relative:page;mso-position-vertical-relative:page" coordsize="21600,21600" o:spt="100" adj="0,,0" path="" stroked="f">
            <v:stroke joinstyle="miter"/>
            <v:imagedata r:id="rId249" o:title=""/>
            <v:formulas/>
            <v:path o:connecttype="segments"/>
          </v:shape>
          <o:OLEObject Type="Embed" ProgID="Equation.3" ShapeID="对象 104" DrawAspect="Content" ObjectID="_1552905544" r:id="rId250">
            <o:FieldCodes>\* MERGEFORMAT</o:FieldCodes>
          </o:OLEObject>
        </w:object>
      </w:r>
      <w:r w:rsidR="00551903" w:rsidRPr="00551903">
        <w:rPr>
          <w:kern w:val="2"/>
        </w:rPr>
        <w:t>．</w:t>
      </w:r>
    </w:p>
    <w:p w14:paraId="7A53BF35" w14:textId="4E659621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4</w:t>
      </w:r>
      <w:r w:rsidRPr="00551903">
        <w:rPr>
          <w:kern w:val="2"/>
        </w:rPr>
        <w:t>．</w:t>
      </w:r>
      <w:r w:rsidR="007F00EC" w:rsidRPr="00FC6EC5">
        <w:rPr>
          <w:rFonts w:hint="eastAsia"/>
          <w:color w:val="00B0F0"/>
          <w:kern w:val="2"/>
        </w:rPr>
        <w:t>[</w:t>
      </w:r>
      <w:r w:rsidR="007F00EC" w:rsidRPr="00FC6EC5">
        <w:rPr>
          <w:color w:val="00B0F0"/>
          <w:kern w:val="2"/>
        </w:rPr>
        <w:t>2017</w:t>
      </w:r>
      <w:r w:rsidR="007F00EC">
        <w:rPr>
          <w:rFonts w:hint="eastAsia"/>
          <w:color w:val="00B0F0"/>
          <w:kern w:val="2"/>
        </w:rPr>
        <w:t>哈密二</w:t>
      </w:r>
      <w:r w:rsidR="007F00EC" w:rsidRPr="00FC6EC5">
        <w:rPr>
          <w:color w:val="00B0F0"/>
          <w:kern w:val="2"/>
        </w:rPr>
        <w:t>中</w:t>
      </w:r>
      <w:r w:rsidR="007F00EC" w:rsidRPr="00FC6EC5">
        <w:rPr>
          <w:color w:val="00B0F0"/>
          <w:kern w:val="2"/>
        </w:rPr>
        <w:t>]</w:t>
      </w:r>
      <w:r w:rsidRPr="00551903">
        <w:rPr>
          <w:kern w:val="2"/>
        </w:rPr>
        <w:t>甲乙丙三人代表班级参加校运会的跑步，跳远，铅球比赛，每人参加一项，每项都要有人参加，他们的身高各不同，现了解到已下情况：</w:t>
      </w:r>
    </w:p>
    <w:p w14:paraId="79DB52F5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kern w:val="2"/>
        </w:rPr>
        <w:t>1</w:t>
      </w:r>
      <w:r w:rsidRPr="00551903">
        <w:rPr>
          <w:kern w:val="2"/>
        </w:rPr>
        <w:t>）甲不是最高的；（</w:t>
      </w:r>
      <w:r w:rsidRPr="00551903">
        <w:rPr>
          <w:kern w:val="2"/>
        </w:rPr>
        <w:t>2</w:t>
      </w:r>
      <w:r w:rsidRPr="00551903">
        <w:rPr>
          <w:kern w:val="2"/>
        </w:rPr>
        <w:t>）最高的是没报铅球；（</w:t>
      </w:r>
      <w:r w:rsidRPr="00551903">
        <w:rPr>
          <w:kern w:val="2"/>
        </w:rPr>
        <w:t>3</w:t>
      </w:r>
      <w:r w:rsidRPr="00551903">
        <w:rPr>
          <w:kern w:val="2"/>
        </w:rPr>
        <w:t>）最矮的参加了跳远；（</w:t>
      </w:r>
      <w:r w:rsidRPr="00551903">
        <w:rPr>
          <w:kern w:val="2"/>
        </w:rPr>
        <w:t>4</w:t>
      </w:r>
      <w:r w:rsidRPr="00551903">
        <w:rPr>
          <w:kern w:val="2"/>
        </w:rPr>
        <w:t>）乙不是最矮的，也没参加跑步．</w:t>
      </w:r>
    </w:p>
    <w:p w14:paraId="6E0A77C3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可以判断丙参加的比赛项目是</w:t>
      </w:r>
      <w:r w:rsidRPr="00551903">
        <w:rPr>
          <w:kern w:val="2"/>
        </w:rPr>
        <w:t>__________</w:t>
      </w:r>
      <w:r w:rsidRPr="00551903">
        <w:rPr>
          <w:kern w:val="2"/>
        </w:rPr>
        <w:t>．</w:t>
      </w:r>
    </w:p>
    <w:p w14:paraId="22A1704C" w14:textId="0430B9F1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答案】</w:t>
      </w:r>
      <w:r w:rsidR="00551903" w:rsidRPr="00551903">
        <w:rPr>
          <w:kern w:val="2"/>
        </w:rPr>
        <w:t>跑步比赛</w:t>
      </w:r>
    </w:p>
    <w:p w14:paraId="265DE236" w14:textId="0A2E8525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解析】</w:t>
      </w:r>
      <w:r w:rsidR="00551903" w:rsidRPr="00551903">
        <w:rPr>
          <w:kern w:val="2"/>
        </w:rPr>
        <w:t>根据</w:t>
      </w:r>
      <w:r w:rsidR="00551903" w:rsidRPr="00551903">
        <w:rPr>
          <w:rFonts w:hint="eastAsia"/>
          <w:kern w:val="2"/>
        </w:rPr>
        <w:t>题意</w:t>
      </w:r>
      <w:r w:rsidR="00551903" w:rsidRPr="00551903">
        <w:rPr>
          <w:kern w:val="2"/>
        </w:rPr>
        <w:t>可知，甲是最矮的，丙是最高的，所以甲参加了跳远比赛，且乙参加了铅球比赛，所以丙参加了跑步比赛．</w:t>
      </w:r>
    </w:p>
    <w:p w14:paraId="7ABBF9D8" w14:textId="4A8C5B11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5</w:t>
      </w:r>
      <w:r w:rsidRPr="00551903">
        <w:rPr>
          <w:kern w:val="2"/>
        </w:rPr>
        <w:t>．</w:t>
      </w:r>
      <w:r w:rsidR="008901AC" w:rsidRPr="00FC6EC5">
        <w:rPr>
          <w:rFonts w:hint="eastAsia"/>
          <w:color w:val="00B0F0"/>
          <w:kern w:val="2"/>
        </w:rPr>
        <w:t>[</w:t>
      </w:r>
      <w:r w:rsidR="008901AC" w:rsidRPr="00FC6EC5">
        <w:rPr>
          <w:color w:val="00B0F0"/>
          <w:kern w:val="2"/>
        </w:rPr>
        <w:t>2017</w:t>
      </w:r>
      <w:r w:rsidR="008901AC">
        <w:rPr>
          <w:rFonts w:hint="eastAsia"/>
          <w:color w:val="00B0F0"/>
          <w:kern w:val="2"/>
        </w:rPr>
        <w:t>盐城模拟</w:t>
      </w:r>
      <w:r w:rsidR="008901AC" w:rsidRPr="00FC6EC5">
        <w:rPr>
          <w:color w:val="00B0F0"/>
          <w:kern w:val="2"/>
        </w:rPr>
        <w:t>]</w:t>
      </w:r>
      <w:r w:rsidRPr="00551903">
        <w:rPr>
          <w:kern w:val="2"/>
        </w:rPr>
        <w:t>在平行四边形</w:t>
      </w:r>
      <w:r w:rsidRPr="00551903">
        <w:rPr>
          <w:i/>
          <w:kern w:val="2"/>
        </w:rPr>
        <w:t>ABCD</w:t>
      </w:r>
      <w:r w:rsidRPr="00551903">
        <w:rPr>
          <w:kern w:val="2"/>
        </w:rPr>
        <w:t>中，</w:t>
      </w:r>
      <w:r w:rsidRPr="00551903">
        <w:rPr>
          <w:kern w:val="2"/>
          <w:position w:val="-4"/>
        </w:rPr>
        <w:object w:dxaOrig="680" w:dyaOrig="220" w14:anchorId="4EF47FB4">
          <v:shape id="_x0000_i1147" type="#_x0000_t75" style="width:33.75pt;height:10.5pt" o:ole="" o:preferrelative="f" filled="t">
            <v:imagedata r:id="rId251" o:title=""/>
            <o:lock v:ext="edit" aspectratio="f"/>
          </v:shape>
          <o:OLEObject Type="Embed" ProgID="Equation.DSMT4" ShapeID="_x0000_i1147" DrawAspect="Content" ObjectID="_1552905545" r:id="rId252"/>
        </w:object>
      </w:r>
      <w:r w:rsidRPr="00551903">
        <w:rPr>
          <w:rFonts w:hint="eastAsia"/>
          <w:kern w:val="2"/>
        </w:rPr>
        <w:t>，</w:t>
      </w:r>
      <w:r w:rsidRPr="00551903">
        <w:rPr>
          <w:kern w:val="2"/>
          <w:position w:val="-22"/>
        </w:rPr>
        <w:object w:dxaOrig="900" w:dyaOrig="560" w14:anchorId="14D3F722">
          <v:shape id="_x0000_i1148" type="#_x0000_t75" style="width:45pt;height:27.75pt" o:ole="" o:preferrelative="f" filled="t">
            <v:imagedata r:id="rId253" o:title=""/>
            <o:lock v:ext="edit" aspectratio="f"/>
          </v:shape>
          <o:OLEObject Type="Embed" ProgID="Equation.DSMT4" ShapeID="_x0000_i1148" DrawAspect="Content" ObjectID="_1552905546" r:id="rId254"/>
        </w:object>
      </w:r>
      <w:r w:rsidRPr="00551903">
        <w:rPr>
          <w:rFonts w:hint="eastAsia"/>
          <w:kern w:val="2"/>
        </w:rPr>
        <w:t>，</w:t>
      </w:r>
      <w:r w:rsidRPr="00551903">
        <w:rPr>
          <w:i/>
          <w:kern w:val="2"/>
        </w:rPr>
        <w:t>E</w:t>
      </w:r>
      <w:r w:rsidRPr="00551903">
        <w:rPr>
          <w:kern w:val="2"/>
        </w:rPr>
        <w:t>为</w:t>
      </w:r>
      <w:r w:rsidRPr="00551903">
        <w:rPr>
          <w:rFonts w:hint="eastAsia"/>
          <w:i/>
          <w:kern w:val="2"/>
        </w:rPr>
        <w:t>CD</w:t>
      </w:r>
      <w:r w:rsidRPr="00551903">
        <w:rPr>
          <w:kern w:val="2"/>
        </w:rPr>
        <w:t>中点，若</w:t>
      </w:r>
      <w:r w:rsidRPr="00551903">
        <w:rPr>
          <w:kern w:val="2"/>
          <w:position w:val="-6"/>
        </w:rPr>
        <w:object w:dxaOrig="1120" w:dyaOrig="320" w14:anchorId="22BC858E">
          <v:shape id="_x0000_i1149" type="#_x0000_t75" style="width:56.25pt;height:15.75pt" o:ole="" o:preferrelative="f" filled="t">
            <v:imagedata r:id="rId255" o:title=""/>
            <o:lock v:ext="edit" aspectratio="f"/>
          </v:shape>
          <o:OLEObject Type="Embed" ProgID="Equation.DSMT4" ShapeID="_x0000_i1149" DrawAspect="Content" ObjectID="_1552905547" r:id="rId256"/>
        </w:object>
      </w:r>
      <w:r w:rsidRPr="00551903">
        <w:rPr>
          <w:kern w:val="2"/>
        </w:rPr>
        <w:t>，则</w:t>
      </w:r>
      <w:r w:rsidRPr="00551903">
        <w:rPr>
          <w:i/>
          <w:kern w:val="2"/>
        </w:rPr>
        <w:t>AB</w:t>
      </w:r>
      <w:r w:rsidRPr="00551903">
        <w:rPr>
          <w:kern w:val="2"/>
        </w:rPr>
        <w:t>的长为</w:t>
      </w:r>
      <w:r w:rsidRPr="00551903">
        <w:rPr>
          <w:kern w:val="2"/>
          <w:u w:val="single"/>
        </w:rPr>
        <w:t xml:space="preserve">        </w:t>
      </w:r>
      <w:r w:rsidRPr="00551903">
        <w:rPr>
          <w:kern w:val="2"/>
        </w:rPr>
        <w:t>．</w:t>
      </w:r>
      <w:r w:rsidRPr="00551903">
        <w:rPr>
          <w:kern w:val="2"/>
        </w:rPr>
        <w:t xml:space="preserve"> </w:t>
      </w:r>
    </w:p>
    <w:p w14:paraId="186CD792" w14:textId="309FF086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lastRenderedPageBreak/>
        <w:t>【答案】</w:t>
      </w:r>
      <w:r w:rsidR="00551903" w:rsidRPr="00551903">
        <w:rPr>
          <w:kern w:val="2"/>
        </w:rPr>
        <w:t>6</w:t>
      </w:r>
    </w:p>
    <w:p w14:paraId="2296B882" w14:textId="37B07C90" w:rsidR="00551903" w:rsidRPr="00551903" w:rsidRDefault="00E31B23" w:rsidP="00551903">
      <w:pPr>
        <w:widowControl w:val="0"/>
        <w:spacing w:line="360" w:lineRule="auto"/>
        <w:ind w:firstLineChars="0" w:firstLine="0"/>
        <w:rPr>
          <w:kern w:val="2"/>
        </w:rPr>
      </w:pPr>
      <w:r w:rsidRPr="00551903">
        <w:rPr>
          <w:color w:val="FF0000"/>
          <w:kern w:val="2"/>
        </w:rPr>
        <w:t>【解析】</w:t>
      </w:r>
      <w:r w:rsidR="00551903" w:rsidRPr="00551903">
        <w:rPr>
          <w:kern w:val="2"/>
        </w:rPr>
        <w:t>根据题意可得：</w:t>
      </w:r>
      <w:r w:rsidR="00551903" w:rsidRPr="00551903">
        <w:rPr>
          <w:kern w:val="2"/>
          <w:position w:val="-6"/>
        </w:rPr>
        <w:object w:dxaOrig="1300" w:dyaOrig="300" w14:anchorId="355C66E3">
          <v:shape id="_x0000_i1150" type="#_x0000_t75" style="width:65.25pt;height:15pt" o:ole="" o:preferrelative="f" filled="t">
            <v:imagedata r:id="rId257" o:title=""/>
            <o:lock v:ext="edit" aspectratio="f"/>
          </v:shape>
          <o:OLEObject Type="Embed" ProgID="Equation.DSMT4" ShapeID="_x0000_i1150" DrawAspect="Content" ObjectID="_1552905548" r:id="rId258"/>
        </w:object>
      </w:r>
      <w:r w:rsidR="00551903" w:rsidRPr="00551903">
        <w:rPr>
          <w:kern w:val="2"/>
        </w:rPr>
        <w:t>，</w:t>
      </w:r>
      <w:r w:rsidR="00551903" w:rsidRPr="00551903">
        <w:rPr>
          <w:kern w:val="2"/>
          <w:position w:val="-20"/>
        </w:rPr>
        <w:object w:dxaOrig="2360" w:dyaOrig="540" w14:anchorId="34E3E530">
          <v:shape id="_x0000_i1151" type="#_x0000_t75" style="width:117.75pt;height:27pt" o:ole="" o:preferrelative="f" filled="t">
            <v:imagedata r:id="rId259" o:title=""/>
            <o:lock v:ext="edit" aspectratio="f"/>
          </v:shape>
          <o:OLEObject Type="Embed" ProgID="Equation.DSMT4" ShapeID="_x0000_i1151" DrawAspect="Content" ObjectID="_1552905549" r:id="rId260"/>
        </w:object>
      </w:r>
      <w:r w:rsidR="00551903" w:rsidRPr="00551903">
        <w:rPr>
          <w:rFonts w:hint="eastAsia"/>
          <w:kern w:val="2"/>
        </w:rPr>
        <w:t>，</w:t>
      </w:r>
    </w:p>
    <w:p w14:paraId="0B311D1C" w14:textId="77777777" w:rsidR="00551903" w:rsidRPr="00551903" w:rsidRDefault="00551903" w:rsidP="00551903">
      <w:pPr>
        <w:widowControl w:val="0"/>
        <w:spacing w:line="360" w:lineRule="auto"/>
        <w:ind w:firstLineChars="0" w:firstLine="0"/>
        <w:rPr>
          <w:kern w:val="2"/>
        </w:rPr>
      </w:pPr>
      <w:r w:rsidRPr="00551903">
        <w:rPr>
          <w:kern w:val="2"/>
        </w:rPr>
        <w:t>则</w:t>
      </w:r>
      <w:r w:rsidRPr="00551903">
        <w:rPr>
          <w:kern w:val="2"/>
          <w:position w:val="-20"/>
        </w:rPr>
        <w:object w:dxaOrig="6060" w:dyaOrig="540" w14:anchorId="25DC2A4C">
          <v:shape id="_x0000_i1152" type="#_x0000_t75" style="width:303pt;height:27pt" o:ole="" o:preferrelative="f" filled="t">
            <v:imagedata r:id="rId261" o:title=""/>
            <o:lock v:ext="edit" aspectratio="f"/>
          </v:shape>
          <o:OLEObject Type="Embed" ProgID="Equation.DSMT4" ShapeID="_x0000_i1152" DrawAspect="Content" ObjectID="_1552905550" r:id="rId262"/>
        </w:object>
      </w:r>
      <w:r w:rsidRPr="00551903">
        <w:rPr>
          <w:kern w:val="2"/>
        </w:rPr>
        <w:t>，</w:t>
      </w:r>
    </w:p>
    <w:p w14:paraId="76367264" w14:textId="77777777" w:rsidR="00551903" w:rsidRPr="00551903" w:rsidRDefault="00551903" w:rsidP="00551903">
      <w:pPr>
        <w:widowControl w:val="0"/>
        <w:spacing w:line="360" w:lineRule="auto"/>
        <w:ind w:firstLineChars="0" w:firstLine="0"/>
        <w:rPr>
          <w:kern w:val="2"/>
        </w:rPr>
      </w:pPr>
      <w:r w:rsidRPr="00551903">
        <w:rPr>
          <w:kern w:val="2"/>
        </w:rPr>
        <w:t>化简得：</w:t>
      </w:r>
      <w:r w:rsidRPr="00551903">
        <w:rPr>
          <w:kern w:val="2"/>
          <w:position w:val="-10"/>
        </w:rPr>
        <w:object w:dxaOrig="1939" w:dyaOrig="340" w14:anchorId="0A4F6082">
          <v:shape id="_x0000_i1153" type="#_x0000_t75" style="width:96pt;height:16.5pt" o:ole="" o:preferrelative="f" filled="t">
            <v:imagedata r:id="rId263" o:title=""/>
            <o:lock v:ext="edit" aspectratio="f"/>
          </v:shape>
          <o:OLEObject Type="Embed" ProgID="Equation.DSMT4" ShapeID="_x0000_i1153" DrawAspect="Content" ObjectID="_1552905551" r:id="rId264"/>
        </w:object>
      </w:r>
      <w:r w:rsidRPr="00551903">
        <w:rPr>
          <w:kern w:val="2"/>
        </w:rPr>
        <w:t>，解得：</w:t>
      </w:r>
      <w:r w:rsidRPr="00551903">
        <w:rPr>
          <w:kern w:val="2"/>
          <w:position w:val="-10"/>
        </w:rPr>
        <w:object w:dxaOrig="740" w:dyaOrig="340" w14:anchorId="223605DD">
          <v:shape id="_x0000_i1154" type="#_x0000_t75" style="width:37.5pt;height:16.5pt" o:ole="" o:preferrelative="f" filled="t">
            <v:imagedata r:id="rId265" o:title=""/>
            <o:lock v:ext="edit" aspectratio="f"/>
          </v:shape>
          <o:OLEObject Type="Embed" ProgID="Equation.DSMT4" ShapeID="_x0000_i1154" DrawAspect="Content" ObjectID="_1552905552" r:id="rId266"/>
        </w:object>
      </w:r>
      <w:r w:rsidRPr="00551903">
        <w:rPr>
          <w:kern w:val="2"/>
        </w:rPr>
        <w:t>．</w:t>
      </w:r>
    </w:p>
    <w:p w14:paraId="21CF6183" w14:textId="571CAA65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6</w:t>
      </w:r>
      <w:r w:rsidRPr="00551903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昆明</w:t>
      </w:r>
      <w:r w:rsidR="00744005" w:rsidRPr="00FC6EC5">
        <w:rPr>
          <w:color w:val="00B0F0"/>
          <w:kern w:val="2"/>
        </w:rPr>
        <w:t>一中</w:t>
      </w:r>
      <w:r w:rsidR="00744005" w:rsidRPr="00FC6EC5">
        <w:rPr>
          <w:color w:val="00B0F0"/>
          <w:kern w:val="2"/>
        </w:rPr>
        <w:t>]</w:t>
      </w:r>
      <w:r w:rsidRPr="00551903">
        <w:rPr>
          <w:kern w:val="2"/>
        </w:rPr>
        <w:t>已知</w:t>
      </w:r>
      <w:r w:rsidRPr="00551903">
        <w:rPr>
          <w:rFonts w:hint="eastAsia"/>
          <w:kern w:val="2"/>
        </w:rPr>
        <w:t>△</w:t>
      </w:r>
      <w:r w:rsidRPr="00551903">
        <w:rPr>
          <w:rFonts w:hint="eastAsia"/>
          <w:i/>
          <w:kern w:val="2"/>
        </w:rPr>
        <w:t>ABC</w:t>
      </w:r>
      <w:r w:rsidRPr="00551903">
        <w:rPr>
          <w:kern w:val="2"/>
        </w:rPr>
        <w:t>中，角</w:t>
      </w:r>
      <w:r w:rsidRPr="00551903">
        <w:rPr>
          <w:rFonts w:hint="eastAsia"/>
          <w:i/>
          <w:kern w:val="2"/>
        </w:rPr>
        <w:t>A</w:t>
      </w:r>
      <w:r w:rsidRPr="00551903">
        <w:rPr>
          <w:rFonts w:hint="eastAsia"/>
          <w:kern w:val="2"/>
        </w:rPr>
        <w:t>、</w:t>
      </w:r>
      <w:r w:rsidRPr="00551903">
        <w:rPr>
          <w:rFonts w:hint="eastAsia"/>
          <w:i/>
          <w:kern w:val="2"/>
        </w:rPr>
        <w:t>B</w:t>
      </w:r>
      <w:r w:rsidRPr="00551903">
        <w:rPr>
          <w:kern w:val="2"/>
        </w:rPr>
        <w:t>、</w:t>
      </w:r>
      <w:r w:rsidRPr="00551903">
        <w:rPr>
          <w:rFonts w:hint="eastAsia"/>
          <w:i/>
          <w:kern w:val="2"/>
        </w:rPr>
        <w:t>C</w:t>
      </w:r>
      <w:r w:rsidRPr="00551903">
        <w:rPr>
          <w:kern w:val="2"/>
        </w:rPr>
        <w:t>所对边分别为</w:t>
      </w:r>
      <w:r w:rsidRPr="00551903">
        <w:rPr>
          <w:i/>
          <w:kern w:val="2"/>
        </w:rPr>
        <w:t>a</w:t>
      </w:r>
      <w:r w:rsidRPr="00551903">
        <w:rPr>
          <w:rFonts w:hint="eastAsia"/>
          <w:kern w:val="2"/>
        </w:rPr>
        <w:t>、</w:t>
      </w:r>
      <w:r w:rsidRPr="00551903">
        <w:rPr>
          <w:rFonts w:hint="eastAsia"/>
          <w:i/>
          <w:kern w:val="2"/>
        </w:rPr>
        <w:t>b</w:t>
      </w:r>
      <w:r w:rsidRPr="00551903">
        <w:rPr>
          <w:kern w:val="2"/>
        </w:rPr>
        <w:t>、</w:t>
      </w:r>
      <w:r w:rsidRPr="00551903">
        <w:rPr>
          <w:i/>
          <w:kern w:val="2"/>
        </w:rPr>
        <w:t>c</w:t>
      </w:r>
      <w:r w:rsidRPr="00551903">
        <w:rPr>
          <w:kern w:val="2"/>
        </w:rPr>
        <w:t>，满足</w:t>
      </w:r>
      <w:r w:rsidRPr="00551903">
        <w:rPr>
          <w:kern w:val="2"/>
          <w:position w:val="-22"/>
        </w:rPr>
        <w:object w:dxaOrig="560" w:dyaOrig="560" w14:anchorId="0D8BB054">
          <v:shape id="_x0000_i1155" type="#_x0000_t75" style="width:27.75pt;height:27.75pt" o:ole="" o:preferrelative="f" filled="t">
            <v:imagedata r:id="rId267" o:title=""/>
            <o:lock v:ext="edit" aspectratio="f"/>
          </v:shape>
          <o:OLEObject Type="Embed" ProgID="Equation.DSMT4" ShapeID="_x0000_i1155" DrawAspect="Content" ObjectID="_1552905553" r:id="rId268"/>
        </w:object>
      </w:r>
      <w:r w:rsidRPr="00551903">
        <w:rPr>
          <w:kern w:val="2"/>
        </w:rPr>
        <w:t>且</w:t>
      </w:r>
      <w:r w:rsidRPr="00551903">
        <w:rPr>
          <w:kern w:val="2"/>
          <w:position w:val="-6"/>
        </w:rPr>
        <w:object w:dxaOrig="1060" w:dyaOrig="300" w14:anchorId="42F82D1B">
          <v:shape id="_x0000_i1156" type="#_x0000_t75" style="width:53.25pt;height:15pt" o:ole="" o:preferrelative="f" filled="t">
            <v:imagedata r:id="rId269" o:title=""/>
            <o:lock v:ext="edit" aspectratio="f"/>
          </v:shape>
          <o:OLEObject Type="Embed" ProgID="Equation.DSMT4" ShapeID="_x0000_i1156" DrawAspect="Content" ObjectID="_1552905554" r:id="rId270"/>
        </w:object>
      </w:r>
      <w:r w:rsidRPr="00551903">
        <w:rPr>
          <w:kern w:val="2"/>
        </w:rPr>
        <w:t>，则</w:t>
      </w:r>
      <w:r w:rsidRPr="00551903">
        <w:rPr>
          <w:rFonts w:hint="eastAsia"/>
          <w:kern w:val="2"/>
        </w:rPr>
        <w:t>△</w:t>
      </w:r>
      <w:r w:rsidRPr="00551903">
        <w:rPr>
          <w:rFonts w:hint="eastAsia"/>
          <w:i/>
          <w:kern w:val="2"/>
        </w:rPr>
        <w:t>ABC</w:t>
      </w:r>
      <w:r w:rsidRPr="00551903">
        <w:rPr>
          <w:kern w:val="2"/>
        </w:rPr>
        <w:t>面积的最大值为</w:t>
      </w:r>
      <w:r w:rsidRPr="00551903">
        <w:rPr>
          <w:kern w:val="2"/>
        </w:rPr>
        <w:t>__________</w:t>
      </w:r>
      <w:r w:rsidRPr="00551903">
        <w:rPr>
          <w:kern w:val="2"/>
        </w:rPr>
        <w:t>．</w:t>
      </w:r>
    </w:p>
    <w:p w14:paraId="2BDCA9BF" w14:textId="0494CCFF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答案】</w:t>
      </w:r>
      <w:r w:rsidR="00551903" w:rsidRPr="00551903">
        <w:rPr>
          <w:kern w:val="2"/>
          <w:position w:val="-6"/>
        </w:rPr>
        <w:object w:dxaOrig="680" w:dyaOrig="300" w14:anchorId="45E72D30">
          <v:shape id="_x0000_i1157" type="#_x0000_t75" style="width:33.75pt;height:15pt" o:ole="" o:preferrelative="f" filled="t">
            <v:imagedata r:id="rId271" o:title=""/>
            <o:lock v:ext="edit" aspectratio="f"/>
          </v:shape>
          <o:OLEObject Type="Embed" ProgID="Equation.DSMT4" ShapeID="_x0000_i1157" DrawAspect="Content" ObjectID="_1552905555" r:id="rId272"/>
        </w:object>
      </w:r>
    </w:p>
    <w:p w14:paraId="4B68BEFB" w14:textId="192CD8D5" w:rsidR="00551903" w:rsidRPr="00551903" w:rsidRDefault="00E31B2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解析】</w:t>
      </w:r>
      <w:r w:rsidR="00551903" w:rsidRPr="00551903">
        <w:rPr>
          <w:kern w:val="2"/>
        </w:rPr>
        <w:t>由题意得，因为</w:t>
      </w:r>
      <w:r w:rsidR="00551903" w:rsidRPr="00551903">
        <w:rPr>
          <w:kern w:val="2"/>
          <w:position w:val="-6"/>
        </w:rPr>
        <w:object w:dxaOrig="1060" w:dyaOrig="300" w14:anchorId="50BD761C">
          <v:shape id="_x0000_i1158" type="#_x0000_t75" style="width:53.25pt;height:15pt" o:ole="" o:preferrelative="f" filled="t">
            <v:imagedata r:id="rId273" o:title=""/>
            <o:lock v:ext="edit" aspectratio="f"/>
          </v:shape>
          <o:OLEObject Type="Embed" ProgID="Equation.DSMT4" ShapeID="_x0000_i1158" DrawAspect="Content" ObjectID="_1552905556" r:id="rId274"/>
        </w:object>
      </w:r>
      <w:r w:rsidR="00551903" w:rsidRPr="00551903">
        <w:rPr>
          <w:kern w:val="2"/>
        </w:rPr>
        <w:t>，由三角形的正弦定理得</w:t>
      </w:r>
      <w:r w:rsidR="00551903" w:rsidRPr="00551903">
        <w:rPr>
          <w:kern w:val="2"/>
          <w:position w:val="-6"/>
        </w:rPr>
        <w:object w:dxaOrig="1560" w:dyaOrig="300" w14:anchorId="0F68EAB0">
          <v:shape id="_x0000_i1159" type="#_x0000_t75" style="width:77.25pt;height:15pt" o:ole="" o:preferrelative="f" filled="t">
            <v:imagedata r:id="rId275" o:title=""/>
            <o:lock v:ext="edit" aspectratio="f"/>
          </v:shape>
          <o:OLEObject Type="Embed" ProgID="Equation.DSMT4" ShapeID="_x0000_i1159" DrawAspect="Content" ObjectID="_1552905557" r:id="rId276"/>
        </w:object>
      </w:r>
      <w:r w:rsidR="00551903" w:rsidRPr="00551903">
        <w:rPr>
          <w:kern w:val="2"/>
        </w:rPr>
        <w:t>，解得</w:t>
      </w:r>
      <w:r w:rsidR="00551903" w:rsidRPr="00551903">
        <w:rPr>
          <w:kern w:val="2"/>
          <w:position w:val="-6"/>
        </w:rPr>
        <w:object w:dxaOrig="859" w:dyaOrig="300" w14:anchorId="47002599">
          <v:shape id="_x0000_i1160" type="#_x0000_t75" style="width:42.75pt;height:15pt" o:ole="" o:preferrelative="f" filled="t">
            <v:imagedata r:id="rId277" o:title=""/>
            <o:lock v:ext="edit" aspectratio="f"/>
          </v:shape>
          <o:OLEObject Type="Embed" ProgID="Equation.DSMT4" ShapeID="_x0000_i1160" DrawAspect="Content" ObjectID="_1552905558" r:id="rId278"/>
        </w:object>
      </w:r>
      <w:r w:rsidR="00551903" w:rsidRPr="00551903">
        <w:rPr>
          <w:kern w:val="2"/>
        </w:rPr>
        <w:t>，又</w:t>
      </w:r>
      <w:r w:rsidR="00551903" w:rsidRPr="00551903">
        <w:rPr>
          <w:kern w:val="2"/>
          <w:position w:val="-22"/>
        </w:rPr>
        <w:object w:dxaOrig="560" w:dyaOrig="560" w14:anchorId="6BAF393E">
          <v:shape id="_x0000_i1161" type="#_x0000_t75" style="width:27.75pt;height:27.75pt" o:ole="" o:preferrelative="f" filled="t">
            <v:imagedata r:id="rId279" o:title=""/>
            <o:lock v:ext="edit" aspectratio="f"/>
          </v:shape>
          <o:OLEObject Type="Embed" ProgID="Equation.DSMT4" ShapeID="_x0000_i1161" DrawAspect="Content" ObjectID="_1552905559" r:id="rId280"/>
        </w:object>
      </w:r>
      <w:r w:rsidR="00551903" w:rsidRPr="00551903">
        <w:rPr>
          <w:kern w:val="2"/>
        </w:rPr>
        <w:t>，所以</w:t>
      </w:r>
      <w:r w:rsidR="00551903" w:rsidRPr="00551903">
        <w:rPr>
          <w:kern w:val="2"/>
          <w:position w:val="-22"/>
        </w:rPr>
        <w:object w:dxaOrig="2480" w:dyaOrig="560" w14:anchorId="3C33F77C">
          <v:shape id="_x0000_i1162" type="#_x0000_t75" style="width:124.5pt;height:27.75pt" o:ole="" o:preferrelative="f" filled="t">
            <v:imagedata r:id="rId281" o:title=""/>
            <o:lock v:ext="edit" aspectratio="f"/>
          </v:shape>
          <o:OLEObject Type="Embed" ProgID="Equation.DSMT4" ShapeID="_x0000_i1162" DrawAspect="Content" ObjectID="_1552905560" r:id="rId282"/>
        </w:object>
      </w:r>
      <w:r w:rsidR="00551903" w:rsidRPr="00551903">
        <w:rPr>
          <w:kern w:val="2"/>
        </w:rPr>
        <w:t>，</w:t>
      </w:r>
    </w:p>
    <w:p w14:paraId="0C737EAD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所以三角形的面积</w:t>
      </w:r>
      <w:r w:rsidRPr="00551903">
        <w:rPr>
          <w:kern w:val="2"/>
          <w:position w:val="-20"/>
        </w:rPr>
        <w:object w:dxaOrig="4220" w:dyaOrig="540" w14:anchorId="30AA228B">
          <v:shape id="_x0000_i1163" type="#_x0000_t75" style="width:211.5pt;height:27pt" o:ole="" o:preferrelative="f" filled="t">
            <v:imagedata r:id="rId283" o:title=""/>
            <o:lock v:ext="edit" aspectratio="f"/>
          </v:shape>
          <o:OLEObject Type="Embed" ProgID="Equation.DSMT4" ShapeID="_x0000_i1163" DrawAspect="Content" ObjectID="_1552905561" r:id="rId284"/>
        </w:object>
      </w:r>
      <w:r w:rsidRPr="00551903">
        <w:rPr>
          <w:kern w:val="2"/>
        </w:rPr>
        <w:t>，</w:t>
      </w:r>
    </w:p>
    <w:p w14:paraId="45CF5E02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又</w:t>
      </w:r>
      <w:r w:rsidRPr="00551903">
        <w:rPr>
          <w:kern w:val="2"/>
          <w:position w:val="-22"/>
        </w:rPr>
        <w:object w:dxaOrig="2360" w:dyaOrig="560" w14:anchorId="09FC07D0">
          <v:shape id="_x0000_i1164" type="#_x0000_t75" style="width:117.75pt;height:27.75pt" o:ole="" o:preferrelative="f" filled="t">
            <v:imagedata r:id="rId285" o:title=""/>
            <o:lock v:ext="edit" aspectratio="f"/>
          </v:shape>
          <o:OLEObject Type="Embed" ProgID="Equation.DSMT4" ShapeID="_x0000_i1164" DrawAspect="Content" ObjectID="_1552905562" r:id="rId286"/>
        </w:object>
      </w:r>
      <w:r w:rsidRPr="00551903">
        <w:rPr>
          <w:kern w:val="2"/>
        </w:rPr>
        <w:t>，所以</w:t>
      </w:r>
      <w:r w:rsidRPr="00551903">
        <w:rPr>
          <w:kern w:val="2"/>
          <w:position w:val="-22"/>
        </w:rPr>
        <w:object w:dxaOrig="2340" w:dyaOrig="560" w14:anchorId="24C47DD2">
          <v:shape id="_x0000_i1165" type="#_x0000_t75" style="width:117pt;height:27.75pt" o:ole="" o:preferrelative="f" filled="t">
            <v:imagedata r:id="rId287" o:title=""/>
            <o:lock v:ext="edit" aspectratio="f"/>
          </v:shape>
          <o:OLEObject Type="Embed" ProgID="Equation.DSMT4" ShapeID="_x0000_i1165" DrawAspect="Content" ObjectID="_1552905563" r:id="rId288"/>
        </w:object>
      </w:r>
      <w:r w:rsidRPr="00551903">
        <w:rPr>
          <w:rFonts w:hint="eastAsia"/>
          <w:kern w:val="2"/>
        </w:rPr>
        <w:t>，</w:t>
      </w:r>
    </w:p>
    <w:p w14:paraId="3F563E2E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所以</w:t>
      </w:r>
      <w:r w:rsidRPr="00551903">
        <w:rPr>
          <w:kern w:val="2"/>
          <w:position w:val="-22"/>
        </w:rPr>
        <w:object w:dxaOrig="7020" w:dyaOrig="600" w14:anchorId="211BB12A">
          <v:shape id="_x0000_i1166" type="#_x0000_t75" style="width:352.5pt;height:30pt" o:ole="" o:preferrelative="f" filled="t">
            <v:imagedata r:id="rId289" o:title=""/>
            <o:lock v:ext="edit" aspectratio="f"/>
          </v:shape>
          <o:OLEObject Type="Embed" ProgID="Equation.DSMT4" ShapeID="_x0000_i1166" DrawAspect="Content" ObjectID="_1552905564" r:id="rId290"/>
        </w:object>
      </w:r>
    </w:p>
    <w:p w14:paraId="6A9C412D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  <w:position w:val="-22"/>
        </w:rPr>
        <w:object w:dxaOrig="5400" w:dyaOrig="560" w14:anchorId="3E6863DC">
          <v:shape id="_x0000_i1167" type="#_x0000_t75" style="width:270pt;height:27.75pt" o:ole="" o:preferrelative="f" filled="t">
            <v:imagedata r:id="rId291" o:title=""/>
            <o:lock v:ext="edit" aspectratio="f"/>
          </v:shape>
          <o:OLEObject Type="Embed" ProgID="Equation.DSMT4" ShapeID="_x0000_i1167" DrawAspect="Content" ObjectID="_1552905565" r:id="rId292"/>
        </w:object>
      </w:r>
      <w:r w:rsidRPr="00551903">
        <w:rPr>
          <w:kern w:val="2"/>
        </w:rPr>
        <w:t>，</w:t>
      </w:r>
    </w:p>
    <w:p w14:paraId="077D4CB8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当</w:t>
      </w:r>
      <w:r w:rsidRPr="00551903">
        <w:rPr>
          <w:kern w:val="2"/>
          <w:position w:val="-22"/>
        </w:rPr>
        <w:object w:dxaOrig="980" w:dyaOrig="560" w14:anchorId="45CBD353">
          <v:shape id="_x0000_i1168" type="#_x0000_t75" style="width:48.75pt;height:27.75pt" o:ole="" o:preferrelative="f" filled="t">
            <v:imagedata r:id="rId293" o:title=""/>
            <o:lock v:ext="edit" aspectratio="f"/>
          </v:shape>
          <o:OLEObject Type="Embed" ProgID="Equation.DSMT4" ShapeID="_x0000_i1168" DrawAspect="Content" ObjectID="_1552905566" r:id="rId294"/>
        </w:object>
      </w:r>
      <w:r w:rsidRPr="00551903">
        <w:rPr>
          <w:rFonts w:hint="eastAsia"/>
          <w:kern w:val="2"/>
        </w:rPr>
        <w:t>时</w:t>
      </w:r>
      <w:r w:rsidRPr="00551903">
        <w:rPr>
          <w:kern w:val="2"/>
        </w:rPr>
        <w:t>，三角形</w:t>
      </w:r>
      <w:r w:rsidRPr="00551903">
        <w:rPr>
          <w:rFonts w:hint="eastAsia"/>
          <w:kern w:val="2"/>
        </w:rPr>
        <w:t>的</w:t>
      </w:r>
      <w:r w:rsidRPr="00551903">
        <w:rPr>
          <w:kern w:val="2"/>
        </w:rPr>
        <w:t>面积最大</w:t>
      </w:r>
      <w:r w:rsidRPr="00551903">
        <w:rPr>
          <w:rFonts w:hint="eastAsia"/>
          <w:kern w:val="2"/>
        </w:rPr>
        <w:t>，</w:t>
      </w:r>
      <w:r w:rsidRPr="00551903">
        <w:rPr>
          <w:kern w:val="2"/>
        </w:rPr>
        <w:t>最大值为</w:t>
      </w:r>
      <w:r w:rsidRPr="00551903">
        <w:rPr>
          <w:kern w:val="2"/>
          <w:position w:val="-6"/>
        </w:rPr>
        <w:object w:dxaOrig="680" w:dyaOrig="300" w14:anchorId="37770047">
          <v:shape id="_x0000_i1169" type="#_x0000_t75" style="width:33.75pt;height:15pt" o:ole="" o:preferrelative="f" filled="t">
            <v:imagedata r:id="rId295" o:title=""/>
            <o:lock v:ext="edit" aspectratio="f"/>
          </v:shape>
          <o:OLEObject Type="Embed" ProgID="Equation.DSMT4" ShapeID="_x0000_i1169" DrawAspect="Content" ObjectID="_1552905567" r:id="rId296"/>
        </w:object>
      </w:r>
      <w:r w:rsidRPr="00551903">
        <w:rPr>
          <w:kern w:val="2"/>
        </w:rPr>
        <w:t>．</w:t>
      </w:r>
    </w:p>
    <w:p w14:paraId="1575BB04" w14:textId="7BD7C4AC" w:rsidR="00552188" w:rsidRPr="00E67BBD" w:rsidRDefault="00552188" w:rsidP="0035255D">
      <w:pPr>
        <w:pStyle w:val="a9"/>
        <w:tabs>
          <w:tab w:val="clear" w:pos="567"/>
          <w:tab w:val="clear" w:pos="1320"/>
          <w:tab w:val="clear" w:pos="2520"/>
          <w:tab w:val="clear" w:pos="5103"/>
          <w:tab w:val="clear" w:pos="7260"/>
          <w:tab w:val="left" w:pos="2552"/>
          <w:tab w:val="left" w:pos="4536"/>
          <w:tab w:val="left" w:pos="6521"/>
        </w:tabs>
        <w:spacing w:before="240"/>
        <w:ind w:left="709" w:hanging="709"/>
        <w:jc w:val="both"/>
        <w:rPr>
          <w:rFonts w:eastAsia="黑体"/>
          <w:b/>
          <w:noProof w:val="0"/>
          <w:kern w:val="2"/>
        </w:rPr>
      </w:pPr>
      <w:r w:rsidRPr="00E67BBD">
        <w:rPr>
          <w:rFonts w:eastAsia="黑体" w:hint="eastAsia"/>
          <w:b/>
          <w:noProof w:val="0"/>
          <w:kern w:val="2"/>
        </w:rPr>
        <w:t>三、解答题：解答应写出文字说明、证明过程或演算步骤。</w:t>
      </w:r>
    </w:p>
    <w:p w14:paraId="003AA154" w14:textId="19F5594D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7</w:t>
      </w:r>
      <w:r w:rsidRPr="00551903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华师附中</w:t>
      </w:r>
      <w:r w:rsidR="00744005" w:rsidRPr="00FC6EC5">
        <w:rPr>
          <w:color w:val="00B0F0"/>
          <w:kern w:val="2"/>
        </w:rPr>
        <w:t>]</w:t>
      </w:r>
      <w:r w:rsidRPr="00551903">
        <w:rPr>
          <w:kern w:val="2"/>
        </w:rPr>
        <w:t>已知各项均为正数的数列</w:t>
      </w:r>
      <w:r w:rsidRPr="00551903">
        <w:rPr>
          <w:rFonts w:hint="eastAsia"/>
          <w:kern w:val="2"/>
        </w:rPr>
        <w:t>{</w:t>
      </w:r>
      <w:r w:rsidRPr="00551903">
        <w:rPr>
          <w:i/>
          <w:kern w:val="2"/>
        </w:rPr>
        <w:t>a</w:t>
      </w:r>
      <w:r w:rsidRPr="00551903">
        <w:rPr>
          <w:i/>
          <w:kern w:val="2"/>
          <w:vertAlign w:val="subscript"/>
        </w:rPr>
        <w:t>n</w:t>
      </w:r>
      <w:r w:rsidRPr="00551903">
        <w:rPr>
          <w:rFonts w:hint="eastAsia"/>
          <w:kern w:val="2"/>
        </w:rPr>
        <w:t>}</w:t>
      </w:r>
      <w:r w:rsidRPr="00551903">
        <w:rPr>
          <w:kern w:val="2"/>
        </w:rPr>
        <w:t>的前</w:t>
      </w:r>
      <w:r w:rsidRPr="00551903">
        <w:rPr>
          <w:rFonts w:hint="eastAsia"/>
          <w:i/>
          <w:kern w:val="2"/>
        </w:rPr>
        <w:t>n</w:t>
      </w:r>
      <w:r w:rsidRPr="00551903">
        <w:rPr>
          <w:rFonts w:hint="eastAsia"/>
          <w:kern w:val="2"/>
        </w:rPr>
        <w:t>项和</w:t>
      </w:r>
      <w:r w:rsidRPr="00551903">
        <w:rPr>
          <w:kern w:val="2"/>
        </w:rPr>
        <w:t>为</w:t>
      </w:r>
      <w:r w:rsidRPr="00551903">
        <w:rPr>
          <w:i/>
          <w:kern w:val="2"/>
        </w:rPr>
        <w:t>S</w:t>
      </w:r>
      <w:r w:rsidRPr="00551903">
        <w:rPr>
          <w:i/>
          <w:kern w:val="2"/>
          <w:vertAlign w:val="subscript"/>
        </w:rPr>
        <w:t>n</w:t>
      </w:r>
      <w:r w:rsidRPr="00551903">
        <w:rPr>
          <w:rFonts w:hint="eastAsia"/>
          <w:kern w:val="2"/>
        </w:rPr>
        <w:t>，</w:t>
      </w:r>
      <w:r w:rsidRPr="00551903">
        <w:rPr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kern w:val="2"/>
        </w:rPr>
        <w:t>＞</w:t>
      </w:r>
      <w:r w:rsidRPr="00551903">
        <w:rPr>
          <w:rFonts w:hint="eastAsia"/>
          <w:kern w:val="2"/>
        </w:rPr>
        <w:t>1</w:t>
      </w:r>
      <w:r w:rsidRPr="00551903">
        <w:rPr>
          <w:kern w:val="2"/>
        </w:rPr>
        <w:t>，且</w:t>
      </w:r>
      <w:r w:rsidRPr="00551903">
        <w:rPr>
          <w:kern w:val="2"/>
          <w:position w:val="-10"/>
        </w:rPr>
        <w:object w:dxaOrig="2260" w:dyaOrig="320" w14:anchorId="7EF27AD6">
          <v:shape id="_x0000_i1170" type="#_x0000_t75" style="width:113.25pt;height:15.75pt" o:ole="" o:preferrelative="f" filled="t">
            <v:imagedata r:id="rId297" o:title=""/>
            <o:lock v:ext="edit" aspectratio="f"/>
          </v:shape>
          <o:OLEObject Type="Embed" ProgID="Equation.DSMT4" ShapeID="_x0000_i1170" DrawAspect="Content" ObjectID="_1552905568" r:id="rId298"/>
        </w:object>
      </w:r>
      <w:r w:rsidRPr="00551903">
        <w:rPr>
          <w:kern w:val="2"/>
        </w:rPr>
        <w:t>．</w:t>
      </w:r>
    </w:p>
    <w:p w14:paraId="644BB7EE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rFonts w:hint="eastAsia"/>
          <w:kern w:val="2"/>
        </w:rPr>
        <w:t>1</w:t>
      </w:r>
      <w:r w:rsidRPr="00551903">
        <w:rPr>
          <w:kern w:val="2"/>
        </w:rPr>
        <w:t>）求数列</w:t>
      </w:r>
      <w:r w:rsidRPr="00551903">
        <w:rPr>
          <w:rFonts w:hint="eastAsia"/>
          <w:kern w:val="2"/>
        </w:rPr>
        <w:t>{</w:t>
      </w:r>
      <w:r w:rsidRPr="00551903">
        <w:rPr>
          <w:i/>
          <w:kern w:val="2"/>
        </w:rPr>
        <w:t>a</w:t>
      </w:r>
      <w:r w:rsidRPr="00551903">
        <w:rPr>
          <w:i/>
          <w:kern w:val="2"/>
          <w:vertAlign w:val="subscript"/>
        </w:rPr>
        <w:t>n</w:t>
      </w:r>
      <w:r w:rsidRPr="00551903">
        <w:rPr>
          <w:rFonts w:hint="eastAsia"/>
          <w:kern w:val="2"/>
        </w:rPr>
        <w:t>}</w:t>
      </w:r>
      <w:r w:rsidRPr="00551903">
        <w:rPr>
          <w:kern w:val="2"/>
        </w:rPr>
        <w:t>的通项公式</w:t>
      </w:r>
      <w:r w:rsidRPr="00551903">
        <w:rPr>
          <w:i/>
          <w:kern w:val="2"/>
        </w:rPr>
        <w:t>a</w:t>
      </w:r>
      <w:r w:rsidRPr="00551903">
        <w:rPr>
          <w:i/>
          <w:kern w:val="2"/>
          <w:vertAlign w:val="subscript"/>
        </w:rPr>
        <w:t>n</w:t>
      </w:r>
      <w:r w:rsidRPr="00551903">
        <w:rPr>
          <w:kern w:val="2"/>
        </w:rPr>
        <w:t>；</w:t>
      </w:r>
    </w:p>
    <w:p w14:paraId="47DC09F1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kern w:val="2"/>
        </w:rPr>
        <w:t>2</w:t>
      </w:r>
      <w:r w:rsidRPr="00551903">
        <w:rPr>
          <w:kern w:val="2"/>
        </w:rPr>
        <w:t>）若</w:t>
      </w:r>
      <w:r w:rsidRPr="00551903">
        <w:rPr>
          <w:kern w:val="2"/>
          <w:position w:val="-20"/>
        </w:rPr>
        <w:object w:dxaOrig="920" w:dyaOrig="540" w14:anchorId="375F624C">
          <v:shape id="_x0000_i1171" type="#_x0000_t75" style="width:45.75pt;height:27pt" o:ole="" o:preferrelative="f" filled="t">
            <v:imagedata r:id="rId299" o:title=""/>
            <o:lock v:ext="edit" aspectratio="f"/>
          </v:shape>
          <o:OLEObject Type="Embed" ProgID="Equation.DSMT4" ShapeID="_x0000_i1171" DrawAspect="Content" ObjectID="_1552905569" r:id="rId300"/>
        </w:object>
      </w:r>
      <w:r w:rsidRPr="00551903">
        <w:rPr>
          <w:kern w:val="2"/>
        </w:rPr>
        <w:t>，求数列的前</w:t>
      </w:r>
      <w:r w:rsidRPr="00551903">
        <w:rPr>
          <w:rFonts w:hint="eastAsia"/>
          <w:i/>
          <w:kern w:val="2"/>
        </w:rPr>
        <w:t>n</w:t>
      </w:r>
      <w:r w:rsidRPr="00551903">
        <w:rPr>
          <w:kern w:val="2"/>
        </w:rPr>
        <w:t>项和</w:t>
      </w:r>
      <w:r w:rsidRPr="00551903">
        <w:rPr>
          <w:rFonts w:hint="eastAsia"/>
          <w:i/>
          <w:kern w:val="2"/>
        </w:rPr>
        <w:t>T</w:t>
      </w:r>
      <w:r w:rsidRPr="00551903">
        <w:rPr>
          <w:i/>
          <w:kern w:val="2"/>
          <w:vertAlign w:val="subscript"/>
        </w:rPr>
        <w:t>n</w:t>
      </w:r>
      <w:r w:rsidRPr="00551903">
        <w:rPr>
          <w:kern w:val="2"/>
        </w:rPr>
        <w:t>．</w:t>
      </w:r>
    </w:p>
    <w:p w14:paraId="5F763AAA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答案】</w:t>
      </w:r>
      <w:r w:rsidRPr="00551903">
        <w:rPr>
          <w:kern w:val="2"/>
        </w:rPr>
        <w:t>（</w:t>
      </w:r>
      <w:r w:rsidRPr="00551903">
        <w:rPr>
          <w:rFonts w:hint="eastAsia"/>
          <w:kern w:val="2"/>
        </w:rPr>
        <w:t>1</w:t>
      </w:r>
      <w:r w:rsidRPr="00551903">
        <w:rPr>
          <w:kern w:val="2"/>
        </w:rPr>
        <w:t>）</w:t>
      </w:r>
      <w:r w:rsidRPr="00551903">
        <w:rPr>
          <w:kern w:val="2"/>
          <w:position w:val="-10"/>
        </w:rPr>
        <w:object w:dxaOrig="900" w:dyaOrig="300" w14:anchorId="614ACF81">
          <v:shape id="_x0000_i1172" type="#_x0000_t75" style="width:45pt;height:15pt" o:ole="" o:preferrelative="f" filled="t">
            <v:imagedata r:id="rId301" o:title=""/>
            <o:lock v:ext="edit" aspectratio="f"/>
          </v:shape>
          <o:OLEObject Type="Embed" ProgID="Equation.DSMT4" ShapeID="_x0000_i1172" DrawAspect="Content" ObjectID="_1552905570" r:id="rId302"/>
        </w:object>
      </w:r>
      <w:r w:rsidRPr="00551903">
        <w:rPr>
          <w:rFonts w:hint="eastAsia"/>
          <w:kern w:val="2"/>
        </w:rPr>
        <w:t>；</w:t>
      </w:r>
      <w:r w:rsidRPr="00551903">
        <w:rPr>
          <w:kern w:val="2"/>
        </w:rPr>
        <w:t>（</w:t>
      </w:r>
      <w:r w:rsidRPr="00551903">
        <w:rPr>
          <w:kern w:val="2"/>
        </w:rPr>
        <w:t>2</w:t>
      </w:r>
      <w:r w:rsidRPr="00551903">
        <w:rPr>
          <w:kern w:val="2"/>
        </w:rPr>
        <w:t>）</w:t>
      </w:r>
      <w:r w:rsidRPr="00551903">
        <w:rPr>
          <w:kern w:val="2"/>
          <w:position w:val="-20"/>
        </w:rPr>
        <w:object w:dxaOrig="1240" w:dyaOrig="540" w14:anchorId="0E077629">
          <v:shape id="_x0000_i1173" type="#_x0000_t75" style="width:61.5pt;height:27pt" o:ole="" o:preferrelative="f" filled="t">
            <v:imagedata r:id="rId303" o:title=""/>
            <o:lock v:ext="edit" aspectratio="f"/>
          </v:shape>
          <o:OLEObject Type="Embed" ProgID="Equation.DSMT4" ShapeID="_x0000_i1173" DrawAspect="Content" ObjectID="_1552905571" r:id="rId304"/>
        </w:object>
      </w:r>
      <w:r w:rsidRPr="00551903">
        <w:rPr>
          <w:kern w:val="2"/>
        </w:rPr>
        <w:t>．</w:t>
      </w:r>
    </w:p>
    <w:p w14:paraId="55B57CF9" w14:textId="68C06CB8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解析】</w:t>
      </w:r>
      <w:r w:rsidRPr="00551903">
        <w:rPr>
          <w:kern w:val="2"/>
        </w:rPr>
        <w:t>（</w:t>
      </w:r>
      <w:r w:rsidRPr="00551903">
        <w:rPr>
          <w:rFonts w:hint="eastAsia"/>
          <w:kern w:val="2"/>
        </w:rPr>
        <w:t>1</w:t>
      </w:r>
      <w:r w:rsidRPr="00551903">
        <w:rPr>
          <w:kern w:val="2"/>
        </w:rPr>
        <w:t>）由</w:t>
      </w:r>
      <w:r w:rsidRPr="00551903">
        <w:rPr>
          <w:kern w:val="2"/>
          <w:position w:val="-10"/>
        </w:rPr>
        <w:object w:dxaOrig="2260" w:dyaOrig="320" w14:anchorId="4F4CC4C2">
          <v:shape id="_x0000_i1174" type="#_x0000_t75" style="width:113.25pt;height:15.75pt" o:ole="" o:preferrelative="f" filled="t">
            <v:imagedata r:id="rId297" o:title=""/>
            <o:lock v:ext="edit" aspectratio="f"/>
          </v:shape>
          <o:OLEObject Type="Embed" ProgID="Equation.DSMT4" ShapeID="_x0000_i1174" DrawAspect="Content" ObjectID="_1552905572" r:id="rId305"/>
        </w:object>
      </w:r>
      <w:r w:rsidRPr="00551903">
        <w:rPr>
          <w:kern w:val="2"/>
        </w:rPr>
        <w:t>，得</w:t>
      </w:r>
      <w:r w:rsidRPr="00551903">
        <w:rPr>
          <w:kern w:val="2"/>
          <w:position w:val="-10"/>
        </w:rPr>
        <w:object w:dxaOrig="1939" w:dyaOrig="320" w14:anchorId="4F25135A">
          <v:shape id="_x0000_i1175" type="#_x0000_t75" style="width:96pt;height:15.75pt" o:ole="" o:preferrelative="f" filled="t">
            <v:imagedata r:id="rId306" o:title=""/>
            <o:lock v:ext="edit" aspectratio="f"/>
          </v:shape>
          <o:OLEObject Type="Embed" ProgID="Equation.DSMT4" ShapeID="_x0000_i1175" DrawAspect="Content" ObjectID="_1552905573" r:id="rId307"/>
        </w:object>
      </w:r>
      <w:r w:rsidRPr="00551903">
        <w:rPr>
          <w:rFonts w:hint="eastAsia"/>
          <w:kern w:val="2"/>
        </w:rPr>
        <w:t>，</w:t>
      </w:r>
    </w:p>
    <w:p w14:paraId="2E8847E8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两式相减得</w:t>
      </w:r>
      <w:r w:rsidRPr="00551903">
        <w:rPr>
          <w:kern w:val="2"/>
          <w:position w:val="-10"/>
        </w:rPr>
        <w:object w:dxaOrig="2500" w:dyaOrig="320" w14:anchorId="5C644B78">
          <v:shape id="_x0000_i1176" type="#_x0000_t75" style="width:124.5pt;height:15.75pt" o:ole="" o:preferrelative="f" filled="t">
            <v:imagedata r:id="rId308" o:title=""/>
            <o:lock v:ext="edit" aspectratio="f"/>
          </v:shape>
          <o:OLEObject Type="Embed" ProgID="Equation.DSMT4" ShapeID="_x0000_i1176" DrawAspect="Content" ObjectID="_1552905574" r:id="rId309"/>
        </w:object>
      </w:r>
      <w:r w:rsidRPr="00551903">
        <w:rPr>
          <w:rFonts w:hint="eastAsia"/>
          <w:kern w:val="2"/>
        </w:rPr>
        <w:t>，</w:t>
      </w:r>
    </w:p>
    <w:p w14:paraId="3D3B54E4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hint="eastAsia"/>
          <w:kern w:val="2"/>
        </w:rPr>
        <w:t>∴</w:t>
      </w:r>
      <w:r w:rsidRPr="00551903">
        <w:rPr>
          <w:kern w:val="2"/>
          <w:position w:val="-10"/>
        </w:rPr>
        <w:object w:dxaOrig="4300" w:dyaOrig="320" w14:anchorId="0EB02A64">
          <v:shape id="_x0000_i1177" type="#_x0000_t75" style="width:215.25pt;height:15.75pt" o:ole="" o:preferrelative="f" filled="t">
            <v:imagedata r:id="rId310" o:title=""/>
            <o:lock v:ext="edit" aspectratio="f"/>
          </v:shape>
          <o:OLEObject Type="Embed" ProgID="Equation.DSMT4" ShapeID="_x0000_i1177" DrawAspect="Content" ObjectID="_1552905575" r:id="rId311"/>
        </w:object>
      </w:r>
      <w:r w:rsidRPr="00551903">
        <w:rPr>
          <w:rFonts w:hint="eastAsia"/>
          <w:kern w:val="2"/>
        </w:rPr>
        <w:t>，</w:t>
      </w:r>
    </w:p>
    <w:p w14:paraId="28347EDA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hint="eastAsia"/>
          <w:kern w:val="2"/>
        </w:rPr>
        <w:t>∵</w:t>
      </w:r>
      <w:r w:rsidRPr="00551903">
        <w:rPr>
          <w:kern w:val="2"/>
          <w:position w:val="-10"/>
        </w:rPr>
        <w:object w:dxaOrig="1260" w:dyaOrig="320" w14:anchorId="1756F21B">
          <v:shape id="_x0000_i1178" type="#_x0000_t75" style="width:62.25pt;height:15.75pt" o:ole="" o:preferrelative="f" filled="t">
            <v:imagedata r:id="rId312" o:title=""/>
            <o:lock v:ext="edit" aspectratio="f"/>
          </v:shape>
          <o:OLEObject Type="Embed" ProgID="Equation.DSMT4" ShapeID="_x0000_i1178" DrawAspect="Content" ObjectID="_1552905576" r:id="rId313"/>
        </w:object>
      </w:r>
      <w:r w:rsidRPr="00551903">
        <w:rPr>
          <w:kern w:val="2"/>
        </w:rPr>
        <w:t>，</w:t>
      </w:r>
      <w:r w:rsidRPr="00551903">
        <w:rPr>
          <w:rFonts w:hint="eastAsia"/>
          <w:kern w:val="2"/>
        </w:rPr>
        <w:t>∴</w:t>
      </w:r>
      <w:r w:rsidRPr="00551903">
        <w:rPr>
          <w:kern w:val="2"/>
          <w:position w:val="-10"/>
        </w:rPr>
        <w:object w:dxaOrig="1060" w:dyaOrig="300" w14:anchorId="7D92BCFD">
          <v:shape id="_x0000_i1179" type="#_x0000_t75" style="width:53.25pt;height:15pt" o:ole="" o:preferrelative="f" filled="t">
            <v:imagedata r:id="rId314" o:title=""/>
            <o:lock v:ext="edit" aspectratio="f"/>
          </v:shape>
          <o:OLEObject Type="Embed" ProgID="Equation.DSMT4" ShapeID="_x0000_i1179" DrawAspect="Content" ObjectID="_1552905577" r:id="rId315"/>
        </w:object>
      </w:r>
      <w:r w:rsidRPr="00551903">
        <w:rPr>
          <w:kern w:val="2"/>
        </w:rPr>
        <w:t>，</w:t>
      </w:r>
      <w:r w:rsidRPr="00551903">
        <w:rPr>
          <w:rFonts w:hint="eastAsia"/>
          <w:kern w:val="2"/>
        </w:rPr>
        <w:t>∴</w:t>
      </w:r>
      <w:r w:rsidRPr="00551903">
        <w:rPr>
          <w:kern w:val="2"/>
          <w:position w:val="-10"/>
        </w:rPr>
        <w:object w:dxaOrig="1040" w:dyaOrig="300" w14:anchorId="0169252F">
          <v:shape id="_x0000_i1180" type="#_x0000_t75" style="width:52.5pt;height:15pt" o:ole="" o:preferrelative="f" filled="t">
            <v:imagedata r:id="rId316" o:title=""/>
            <o:lock v:ext="edit" aspectratio="f"/>
          </v:shape>
          <o:OLEObject Type="Embed" ProgID="Equation.DSMT4" ShapeID="_x0000_i1180" DrawAspect="Content" ObjectID="_1552905578" r:id="rId317"/>
        </w:object>
      </w:r>
      <w:r w:rsidRPr="00551903">
        <w:rPr>
          <w:kern w:val="2"/>
        </w:rPr>
        <w:t>，</w:t>
      </w:r>
    </w:p>
    <w:p w14:paraId="00F34ABD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由</w:t>
      </w:r>
      <w:r w:rsidRPr="00551903">
        <w:rPr>
          <w:kern w:val="2"/>
          <w:position w:val="-10"/>
        </w:rPr>
        <w:object w:dxaOrig="1480" w:dyaOrig="320" w14:anchorId="39C42583">
          <v:shape id="_x0000_i1181" type="#_x0000_t75" style="width:73.5pt;height:15.75pt" o:ole="" o:preferrelative="f" filled="t">
            <v:imagedata r:id="rId318" o:title=""/>
            <o:lock v:ext="edit" aspectratio="f"/>
          </v:shape>
          <o:OLEObject Type="Embed" ProgID="Equation.DSMT4" ShapeID="_x0000_i1181" DrawAspect="Content" ObjectID="_1552905579" r:id="rId319"/>
        </w:object>
      </w:r>
      <w:r w:rsidRPr="00551903">
        <w:rPr>
          <w:rFonts w:hint="eastAsia"/>
          <w:kern w:val="2"/>
        </w:rPr>
        <w:t>，∴</w:t>
      </w:r>
      <w:r w:rsidRPr="00551903">
        <w:rPr>
          <w:kern w:val="2"/>
          <w:position w:val="-10"/>
        </w:rPr>
        <w:object w:dxaOrig="499" w:dyaOrig="300" w14:anchorId="34DFD73A">
          <v:shape id="_x0000_i1182" type="#_x0000_t75" style="width:24pt;height:15pt" o:ole="" o:preferrelative="f" filled="t">
            <v:imagedata r:id="rId320" o:title=""/>
            <o:lock v:ext="edit" aspectratio="f"/>
          </v:shape>
          <o:OLEObject Type="Embed" ProgID="Equation.DSMT4" ShapeID="_x0000_i1182" DrawAspect="Content" ObjectID="_1552905580" r:id="rId321"/>
        </w:object>
      </w:r>
      <w:r w:rsidRPr="00551903">
        <w:rPr>
          <w:kern w:val="2"/>
        </w:rPr>
        <w:t>或</w:t>
      </w:r>
      <w:r w:rsidRPr="00551903">
        <w:rPr>
          <w:kern w:val="2"/>
          <w:position w:val="-10"/>
        </w:rPr>
        <w:object w:dxaOrig="540" w:dyaOrig="300" w14:anchorId="0A5099B3">
          <v:shape id="_x0000_i1183" type="#_x0000_t75" style="width:27pt;height:15pt" o:ole="" o:preferrelative="f" filled="t">
            <v:imagedata r:id="rId322" o:title=""/>
            <o:lock v:ext="edit" aspectratio="f"/>
          </v:shape>
          <o:OLEObject Type="Embed" ProgID="Equation.DSMT4" ShapeID="_x0000_i1183" DrawAspect="Content" ObjectID="_1552905581" r:id="rId323"/>
        </w:object>
      </w:r>
      <w:r w:rsidRPr="00551903">
        <w:rPr>
          <w:kern w:val="2"/>
        </w:rPr>
        <w:t>；</w:t>
      </w:r>
    </w:p>
    <w:p w14:paraId="1086EA76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hint="eastAsia"/>
          <w:kern w:val="2"/>
        </w:rPr>
        <w:t>∵</w:t>
      </w:r>
      <w:r w:rsidRPr="00551903">
        <w:rPr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kern w:val="2"/>
        </w:rPr>
        <w:t>＞</w:t>
      </w:r>
      <w:r w:rsidRPr="00551903">
        <w:rPr>
          <w:rFonts w:hint="eastAsia"/>
          <w:kern w:val="2"/>
        </w:rPr>
        <w:t>1</w:t>
      </w:r>
      <w:r w:rsidRPr="00551903">
        <w:rPr>
          <w:rFonts w:hint="eastAsia"/>
          <w:kern w:val="2"/>
        </w:rPr>
        <w:t>，∴</w:t>
      </w:r>
      <w:r w:rsidRPr="00551903">
        <w:rPr>
          <w:kern w:val="2"/>
          <w:position w:val="-10"/>
        </w:rPr>
        <w:object w:dxaOrig="540" w:dyaOrig="300" w14:anchorId="51252265">
          <v:shape id="_x0000_i1184" type="#_x0000_t75" style="width:27pt;height:15pt" o:ole="" o:preferrelative="f" filled="t">
            <v:imagedata r:id="rId322" o:title=""/>
            <o:lock v:ext="edit" aspectratio="f"/>
          </v:shape>
          <o:OLEObject Type="Embed" ProgID="Equation.DSMT4" ShapeID="_x0000_i1184" DrawAspect="Content" ObjectID="_1552905582" r:id="rId324"/>
        </w:object>
      </w:r>
      <w:r w:rsidRPr="00551903">
        <w:rPr>
          <w:kern w:val="2"/>
        </w:rPr>
        <w:t>，</w:t>
      </w:r>
    </w:p>
    <w:p w14:paraId="22DD7461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lastRenderedPageBreak/>
        <w:t>故</w:t>
      </w:r>
      <w:r w:rsidRPr="00551903">
        <w:rPr>
          <w:kern w:val="2"/>
          <w:position w:val="-10"/>
        </w:rPr>
        <w:object w:dxaOrig="1960" w:dyaOrig="300" w14:anchorId="18A569A4">
          <v:shape id="_x0000_i1185" type="#_x0000_t75" style="width:98.25pt;height:15pt" o:ole="" o:preferrelative="f" filled="t">
            <v:imagedata r:id="rId325" o:title=""/>
            <o:lock v:ext="edit" aspectratio="f"/>
          </v:shape>
          <o:OLEObject Type="Embed" ProgID="Equation.DSMT4" ShapeID="_x0000_i1185" DrawAspect="Content" ObjectID="_1552905583" r:id="rId326"/>
        </w:object>
      </w:r>
      <w:r w:rsidRPr="00551903">
        <w:rPr>
          <w:kern w:val="2"/>
        </w:rPr>
        <w:t>．</w:t>
      </w:r>
    </w:p>
    <w:p w14:paraId="24C68578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kern w:val="2"/>
        </w:rPr>
        <w:t>2</w:t>
      </w:r>
      <w:r w:rsidRPr="00551903">
        <w:rPr>
          <w:kern w:val="2"/>
        </w:rPr>
        <w:t>）由（</w:t>
      </w:r>
      <w:r w:rsidRPr="00551903">
        <w:rPr>
          <w:kern w:val="2"/>
        </w:rPr>
        <w:t>1</w:t>
      </w:r>
      <w:r w:rsidRPr="00551903">
        <w:rPr>
          <w:kern w:val="2"/>
        </w:rPr>
        <w:t>）知</w:t>
      </w:r>
      <w:r w:rsidRPr="00551903">
        <w:rPr>
          <w:kern w:val="2"/>
          <w:position w:val="-20"/>
        </w:rPr>
        <w:object w:dxaOrig="960" w:dyaOrig="540" w14:anchorId="1CD2701A">
          <v:shape id="_x0000_i1186" type="#_x0000_t75" style="width:48pt;height:27pt" o:ole="" o:preferrelative="f" filled="t">
            <v:imagedata r:id="rId327" o:title=""/>
            <o:lock v:ext="edit" aspectratio="f"/>
          </v:shape>
          <o:OLEObject Type="Embed" ProgID="Equation.DSMT4" ShapeID="_x0000_i1186" DrawAspect="Content" ObjectID="_1552905584" r:id="rId328"/>
        </w:object>
      </w:r>
      <w:r w:rsidRPr="00551903">
        <w:rPr>
          <w:rFonts w:hint="eastAsia"/>
          <w:kern w:val="2"/>
        </w:rPr>
        <w:t>，</w:t>
      </w:r>
    </w:p>
    <w:p w14:paraId="6EFB0EB7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hint="eastAsia"/>
          <w:kern w:val="2"/>
        </w:rPr>
        <w:t>∴</w:t>
      </w:r>
      <w:r w:rsidRPr="00551903">
        <w:rPr>
          <w:kern w:val="2"/>
          <w:position w:val="-20"/>
        </w:rPr>
        <w:object w:dxaOrig="3100" w:dyaOrig="540" w14:anchorId="50235FC6">
          <v:shape id="_x0000_i1187" type="#_x0000_t75" style="width:154.5pt;height:27pt" o:ole="" o:preferrelative="f" filled="t">
            <v:imagedata r:id="rId329" o:title=""/>
            <o:lock v:ext="edit" aspectratio="f"/>
          </v:shape>
          <o:OLEObject Type="Embed" ProgID="Equation.DSMT4" ShapeID="_x0000_i1187" DrawAspect="Content" ObjectID="_1552905585" r:id="rId330"/>
        </w:object>
      </w:r>
      <w:r w:rsidRPr="00551903">
        <w:rPr>
          <w:kern w:val="2"/>
        </w:rPr>
        <w:t>······</w:t>
      </w:r>
      <w:r w:rsidRPr="00551903">
        <w:rPr>
          <w:rFonts w:ascii="宋体" w:hAnsi="宋体" w:cs="宋体" w:hint="eastAsia"/>
          <w:kern w:val="2"/>
        </w:rPr>
        <w:t>①</w:t>
      </w:r>
    </w:p>
    <w:p w14:paraId="30707AEE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  <w:position w:val="-20"/>
        </w:rPr>
        <w:object w:dxaOrig="3340" w:dyaOrig="540" w14:anchorId="781E0FF5">
          <v:shape id="_x0000_i1188" type="#_x0000_t75" style="width:166.5pt;height:27pt" o:ole="" o:preferrelative="f" filled="t">
            <v:imagedata r:id="rId331" o:title=""/>
            <o:lock v:ext="edit" aspectratio="f"/>
          </v:shape>
          <o:OLEObject Type="Embed" ProgID="Equation.DSMT4" ShapeID="_x0000_i1188" DrawAspect="Content" ObjectID="_1552905586" r:id="rId332"/>
        </w:object>
      </w:r>
      <w:r w:rsidRPr="00551903">
        <w:rPr>
          <w:kern w:val="2"/>
        </w:rPr>
        <w:t>······</w:t>
      </w:r>
      <w:r w:rsidRPr="00551903">
        <w:rPr>
          <w:rFonts w:ascii="宋体" w:hAnsi="宋体" w:cs="宋体" w:hint="eastAsia"/>
          <w:kern w:val="2"/>
        </w:rPr>
        <w:t>②</w:t>
      </w:r>
    </w:p>
    <w:p w14:paraId="6628C2AB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ascii="宋体" w:hAnsi="宋体" w:cs="宋体" w:hint="eastAsia"/>
          <w:kern w:val="2"/>
        </w:rPr>
        <w:t>①</w:t>
      </w:r>
      <w:r w:rsidRPr="00551903">
        <w:rPr>
          <w:rFonts w:hint="eastAsia"/>
          <w:kern w:val="2"/>
        </w:rPr>
        <w:t>－</w:t>
      </w:r>
      <w:r w:rsidRPr="00551903">
        <w:rPr>
          <w:rFonts w:ascii="宋体" w:hAnsi="宋体" w:cs="宋体" w:hint="eastAsia"/>
          <w:kern w:val="2"/>
        </w:rPr>
        <w:t>②</w:t>
      </w:r>
      <w:r w:rsidRPr="00551903">
        <w:rPr>
          <w:kern w:val="2"/>
        </w:rPr>
        <w:t>得：</w:t>
      </w:r>
      <w:r w:rsidRPr="00551903">
        <w:rPr>
          <w:kern w:val="2"/>
          <w:position w:val="-46"/>
        </w:rPr>
        <w:object w:dxaOrig="5360" w:dyaOrig="1020" w14:anchorId="345732D3">
          <v:shape id="_x0000_i1189" type="#_x0000_t75" style="width:268.5pt;height:51.75pt" o:ole="" o:preferrelative="f" filled="t">
            <v:imagedata r:id="rId333" o:title=""/>
            <o:lock v:ext="edit" aspectratio="f"/>
          </v:shape>
          <o:OLEObject Type="Embed" ProgID="Equation.DSMT4" ShapeID="_x0000_i1189" DrawAspect="Content" ObjectID="_1552905587" r:id="rId334"/>
        </w:object>
      </w:r>
      <w:r w:rsidRPr="00551903">
        <w:rPr>
          <w:kern w:val="2"/>
          <w:position w:val="-20"/>
        </w:rPr>
        <w:object w:dxaOrig="1020" w:dyaOrig="540" w14:anchorId="10459635">
          <v:shape id="_x0000_i1190" type="#_x0000_t75" style="width:51.75pt;height:27pt" o:ole="" o:preferrelative="f" filled="t">
            <v:imagedata r:id="rId335" o:title=""/>
            <o:lock v:ext="edit" aspectratio="f"/>
          </v:shape>
          <o:OLEObject Type="Embed" ProgID="Equation.DSMT4" ShapeID="_x0000_i1190" DrawAspect="Content" ObjectID="_1552905588" r:id="rId336"/>
        </w:object>
      </w:r>
      <w:r w:rsidRPr="00551903">
        <w:rPr>
          <w:kern w:val="2"/>
        </w:rPr>
        <w:t>，</w:t>
      </w:r>
    </w:p>
    <w:p w14:paraId="44C0FB87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rFonts w:hint="eastAsia"/>
          <w:kern w:val="2"/>
        </w:rPr>
        <w:t>∴</w:t>
      </w:r>
      <w:r w:rsidRPr="00551903">
        <w:rPr>
          <w:kern w:val="2"/>
          <w:position w:val="-20"/>
        </w:rPr>
        <w:object w:dxaOrig="1240" w:dyaOrig="540" w14:anchorId="58A022A7">
          <v:shape id="_x0000_i1191" type="#_x0000_t75" style="width:61.5pt;height:27pt" o:ole="" o:preferrelative="f" filled="t">
            <v:imagedata r:id="rId337" o:title=""/>
            <o:lock v:ext="edit" aspectratio="f"/>
          </v:shape>
          <o:OLEObject Type="Embed" ProgID="Equation.DSMT4" ShapeID="_x0000_i1191" DrawAspect="Content" ObjectID="_1552905589" r:id="rId338"/>
        </w:object>
      </w:r>
      <w:r w:rsidRPr="00551903">
        <w:rPr>
          <w:kern w:val="2"/>
        </w:rPr>
        <w:t>．</w:t>
      </w:r>
    </w:p>
    <w:p w14:paraId="649D6BE6" w14:textId="77777777" w:rsidR="003C7122" w:rsidRP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rFonts w:hint="eastAsia"/>
          <w:kern w:val="2"/>
        </w:rPr>
        <w:t>∴</w:t>
      </w:r>
      <w:r w:rsidRPr="003C7122">
        <w:rPr>
          <w:kern w:val="2"/>
          <w:position w:val="-20"/>
        </w:rPr>
        <w:object w:dxaOrig="1240" w:dyaOrig="540" w14:anchorId="176EB1F9">
          <v:shape id="_x0000_i1192" type="#_x0000_t75" style="width:61.5pt;height:27pt" o:ole="" o:preferrelative="f" filled="t">
            <v:imagedata r:id="rId337" o:title=""/>
            <o:lock v:ext="edit" aspectratio="f"/>
          </v:shape>
          <o:OLEObject Type="Embed" ProgID="Equation.DSMT4" ShapeID="_x0000_i1192" DrawAspect="Content" ObjectID="_1552905590" r:id="rId339"/>
        </w:object>
      </w:r>
      <w:r w:rsidRPr="003C7122">
        <w:rPr>
          <w:kern w:val="2"/>
        </w:rPr>
        <w:t>．</w:t>
      </w:r>
    </w:p>
    <w:p w14:paraId="06413950" w14:textId="45EAD511" w:rsid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kern w:val="2"/>
        </w:rPr>
        <w:t>18</w:t>
      </w:r>
      <w:r w:rsidRPr="003C7122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扬州中学</w:t>
      </w:r>
      <w:r w:rsidR="00744005" w:rsidRPr="00FC6EC5">
        <w:rPr>
          <w:color w:val="00B0F0"/>
          <w:kern w:val="2"/>
        </w:rPr>
        <w:t>]</w:t>
      </w:r>
      <w:r w:rsidRPr="003C7122">
        <w:rPr>
          <w:kern w:val="2"/>
        </w:rPr>
        <w:t>小明同学在寒假社会实践活动中，对白天平均气温与某家奶茶店的</w:t>
      </w:r>
      <w:r w:rsidRPr="003C7122">
        <w:rPr>
          <w:rFonts w:hint="eastAsia"/>
          <w:i/>
          <w:kern w:val="2"/>
        </w:rPr>
        <w:t>A</w:t>
      </w:r>
      <w:r w:rsidRPr="003C7122">
        <w:rPr>
          <w:kern w:val="2"/>
        </w:rPr>
        <w:t>品牌饮料销量之间的关系进行了分析研究，他分别记录了</w:t>
      </w:r>
      <w:r w:rsidRPr="003C7122">
        <w:rPr>
          <w:kern w:val="2"/>
        </w:rPr>
        <w:t>1</w:t>
      </w:r>
      <w:r w:rsidRPr="003C7122">
        <w:rPr>
          <w:kern w:val="2"/>
        </w:rPr>
        <w:t>月</w:t>
      </w:r>
      <w:r w:rsidRPr="003C7122">
        <w:rPr>
          <w:kern w:val="2"/>
        </w:rPr>
        <w:t>11</w:t>
      </w:r>
      <w:r w:rsidRPr="003C7122">
        <w:rPr>
          <w:kern w:val="2"/>
        </w:rPr>
        <w:t>日至</w:t>
      </w:r>
      <w:r w:rsidRPr="003C7122">
        <w:rPr>
          <w:kern w:val="2"/>
        </w:rPr>
        <w:t>1</w:t>
      </w:r>
      <w:r w:rsidRPr="003C7122">
        <w:rPr>
          <w:kern w:val="2"/>
        </w:rPr>
        <w:t>月</w:t>
      </w:r>
      <w:r w:rsidRPr="003C7122">
        <w:rPr>
          <w:kern w:val="2"/>
        </w:rPr>
        <w:t>15</w:t>
      </w:r>
      <w:r w:rsidRPr="003C7122">
        <w:rPr>
          <w:kern w:val="2"/>
        </w:rPr>
        <w:t>日的白天气温</w:t>
      </w:r>
      <w:r w:rsidRPr="003C7122">
        <w:rPr>
          <w:rFonts w:hint="eastAsia"/>
          <w:i/>
          <w:kern w:val="2"/>
        </w:rPr>
        <w:t>x</w:t>
      </w:r>
      <w:r w:rsidRPr="003C7122">
        <w:rPr>
          <w:kern w:val="2"/>
        </w:rPr>
        <w:t>（</w:t>
      </w:r>
      <w:r w:rsidRPr="003C7122">
        <w:rPr>
          <w:rFonts w:ascii="宋体" w:hAnsi="宋体" w:cs="宋体" w:hint="eastAsia"/>
          <w:kern w:val="2"/>
        </w:rPr>
        <w:t>℃</w:t>
      </w:r>
      <w:r w:rsidRPr="003C7122">
        <w:rPr>
          <w:kern w:val="2"/>
        </w:rPr>
        <w:t>）与该奶茶店的</w:t>
      </w:r>
      <w:r w:rsidRPr="003C7122">
        <w:rPr>
          <w:rFonts w:hint="eastAsia"/>
          <w:i/>
          <w:kern w:val="2"/>
        </w:rPr>
        <w:t>A</w:t>
      </w:r>
      <w:r w:rsidRPr="003C7122">
        <w:rPr>
          <w:kern w:val="2"/>
        </w:rPr>
        <w:t>品牌饮料销量</w:t>
      </w:r>
      <w:r w:rsidRPr="003C7122">
        <w:rPr>
          <w:rFonts w:hint="eastAsia"/>
          <w:i/>
          <w:kern w:val="2"/>
        </w:rPr>
        <w:t>y</w:t>
      </w:r>
      <w:r w:rsidRPr="003C7122">
        <w:rPr>
          <w:kern w:val="2"/>
        </w:rPr>
        <w:t>（杯），得到如下表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1"/>
        <w:gridCol w:w="1219"/>
        <w:gridCol w:w="1219"/>
        <w:gridCol w:w="1219"/>
        <w:gridCol w:w="1219"/>
        <w:gridCol w:w="1220"/>
      </w:tblGrid>
      <w:tr w:rsidR="00365BD6" w:rsidRPr="00365BD6" w14:paraId="550F8B66" w14:textId="77777777" w:rsidTr="00443FDF">
        <w:trPr>
          <w:trHeight w:val="312"/>
          <w:jc w:val="center"/>
        </w:trPr>
        <w:tc>
          <w:tcPr>
            <w:tcW w:w="1671" w:type="dxa"/>
          </w:tcPr>
          <w:p w14:paraId="58CA666E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日期</w:t>
            </w:r>
          </w:p>
        </w:tc>
        <w:tc>
          <w:tcPr>
            <w:tcW w:w="1219" w:type="dxa"/>
          </w:tcPr>
          <w:p w14:paraId="67C869B8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rFonts w:hint="eastAsia"/>
                <w:kern w:val="2"/>
              </w:rPr>
              <w:t>月</w:t>
            </w:r>
            <w:r w:rsidRPr="00365BD6">
              <w:rPr>
                <w:rFonts w:hint="eastAsia"/>
                <w:kern w:val="2"/>
              </w:rPr>
              <w:t>11</w:t>
            </w:r>
            <w:r w:rsidRPr="00365BD6">
              <w:rPr>
                <w:rFonts w:hint="eastAsia"/>
                <w:kern w:val="2"/>
              </w:rPr>
              <w:t>号</w:t>
            </w:r>
          </w:p>
        </w:tc>
        <w:tc>
          <w:tcPr>
            <w:tcW w:w="1219" w:type="dxa"/>
          </w:tcPr>
          <w:p w14:paraId="0E8C96EE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rFonts w:hint="eastAsia"/>
                <w:kern w:val="2"/>
              </w:rPr>
              <w:t>月</w:t>
            </w: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kern w:val="2"/>
              </w:rPr>
              <w:t>2</w:t>
            </w:r>
            <w:r w:rsidRPr="00365BD6">
              <w:rPr>
                <w:rFonts w:hint="eastAsia"/>
                <w:kern w:val="2"/>
              </w:rPr>
              <w:t>号</w:t>
            </w:r>
          </w:p>
        </w:tc>
        <w:tc>
          <w:tcPr>
            <w:tcW w:w="1219" w:type="dxa"/>
          </w:tcPr>
          <w:p w14:paraId="4286EF32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rFonts w:hint="eastAsia"/>
                <w:kern w:val="2"/>
              </w:rPr>
              <w:t>月</w:t>
            </w: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kern w:val="2"/>
              </w:rPr>
              <w:t>3</w:t>
            </w:r>
            <w:r w:rsidRPr="00365BD6">
              <w:rPr>
                <w:rFonts w:hint="eastAsia"/>
                <w:kern w:val="2"/>
              </w:rPr>
              <w:t>号</w:t>
            </w:r>
          </w:p>
        </w:tc>
        <w:tc>
          <w:tcPr>
            <w:tcW w:w="1219" w:type="dxa"/>
          </w:tcPr>
          <w:p w14:paraId="4D93169F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rFonts w:hint="eastAsia"/>
                <w:kern w:val="2"/>
              </w:rPr>
              <w:t>月</w:t>
            </w: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kern w:val="2"/>
              </w:rPr>
              <w:t>4</w:t>
            </w:r>
            <w:r w:rsidRPr="00365BD6">
              <w:rPr>
                <w:rFonts w:hint="eastAsia"/>
                <w:kern w:val="2"/>
              </w:rPr>
              <w:t>号</w:t>
            </w:r>
          </w:p>
        </w:tc>
        <w:tc>
          <w:tcPr>
            <w:tcW w:w="1220" w:type="dxa"/>
          </w:tcPr>
          <w:p w14:paraId="1ED7BA37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rFonts w:hint="eastAsia"/>
                <w:kern w:val="2"/>
              </w:rPr>
              <w:t>月</w:t>
            </w:r>
            <w:r w:rsidRPr="00365BD6">
              <w:rPr>
                <w:rFonts w:hint="eastAsia"/>
                <w:kern w:val="2"/>
              </w:rPr>
              <w:t>1</w:t>
            </w:r>
            <w:r w:rsidRPr="00365BD6">
              <w:rPr>
                <w:kern w:val="2"/>
              </w:rPr>
              <w:t>5</w:t>
            </w:r>
            <w:r w:rsidRPr="00365BD6">
              <w:rPr>
                <w:rFonts w:hint="eastAsia"/>
                <w:kern w:val="2"/>
              </w:rPr>
              <w:t>号</w:t>
            </w:r>
          </w:p>
        </w:tc>
      </w:tr>
      <w:tr w:rsidR="00365BD6" w:rsidRPr="00365BD6" w14:paraId="29C4AADB" w14:textId="77777777" w:rsidTr="00443FDF">
        <w:trPr>
          <w:trHeight w:val="312"/>
          <w:jc w:val="center"/>
        </w:trPr>
        <w:tc>
          <w:tcPr>
            <w:tcW w:w="1671" w:type="dxa"/>
          </w:tcPr>
          <w:p w14:paraId="5063A377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平均气温</w:t>
            </w:r>
            <w:r w:rsidRPr="00365BD6">
              <w:rPr>
                <w:rFonts w:hint="eastAsia"/>
                <w:i/>
                <w:kern w:val="2"/>
              </w:rPr>
              <w:t>x</w:t>
            </w:r>
            <w:r w:rsidRPr="00365BD6">
              <w:rPr>
                <w:kern w:val="2"/>
              </w:rPr>
              <w:t>（</w:t>
            </w:r>
            <w:r w:rsidRPr="00365BD6">
              <w:rPr>
                <w:rFonts w:ascii="宋体" w:hAnsi="宋体" w:cs="宋体" w:hint="eastAsia"/>
                <w:kern w:val="2"/>
              </w:rPr>
              <w:t>℃</w:t>
            </w:r>
            <w:r w:rsidRPr="00365BD6">
              <w:rPr>
                <w:kern w:val="2"/>
              </w:rPr>
              <w:t>）</w:t>
            </w:r>
          </w:p>
        </w:tc>
        <w:tc>
          <w:tcPr>
            <w:tcW w:w="1219" w:type="dxa"/>
          </w:tcPr>
          <w:p w14:paraId="1982FD26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9</w:t>
            </w:r>
          </w:p>
        </w:tc>
        <w:tc>
          <w:tcPr>
            <w:tcW w:w="1219" w:type="dxa"/>
          </w:tcPr>
          <w:p w14:paraId="51366A61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0</w:t>
            </w:r>
          </w:p>
        </w:tc>
        <w:tc>
          <w:tcPr>
            <w:tcW w:w="1219" w:type="dxa"/>
          </w:tcPr>
          <w:p w14:paraId="2F9BE155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2</w:t>
            </w:r>
          </w:p>
        </w:tc>
        <w:tc>
          <w:tcPr>
            <w:tcW w:w="1219" w:type="dxa"/>
          </w:tcPr>
          <w:p w14:paraId="0A204868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11</w:t>
            </w:r>
          </w:p>
        </w:tc>
        <w:tc>
          <w:tcPr>
            <w:tcW w:w="1220" w:type="dxa"/>
          </w:tcPr>
          <w:p w14:paraId="13867F0C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8</w:t>
            </w:r>
          </w:p>
        </w:tc>
      </w:tr>
      <w:tr w:rsidR="00365BD6" w:rsidRPr="00365BD6" w14:paraId="05E1B99B" w14:textId="77777777" w:rsidTr="00443FDF">
        <w:trPr>
          <w:trHeight w:val="312"/>
          <w:jc w:val="center"/>
        </w:trPr>
        <w:tc>
          <w:tcPr>
            <w:tcW w:w="1671" w:type="dxa"/>
          </w:tcPr>
          <w:p w14:paraId="78DB4F93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销量</w:t>
            </w:r>
            <w:r w:rsidRPr="00365BD6">
              <w:rPr>
                <w:rFonts w:hint="eastAsia"/>
                <w:i/>
                <w:kern w:val="2"/>
              </w:rPr>
              <w:t>y</w:t>
            </w:r>
            <w:r w:rsidRPr="00365BD6">
              <w:rPr>
                <w:kern w:val="2"/>
              </w:rPr>
              <w:t>（杯）</w:t>
            </w:r>
          </w:p>
        </w:tc>
        <w:tc>
          <w:tcPr>
            <w:tcW w:w="1219" w:type="dxa"/>
          </w:tcPr>
          <w:p w14:paraId="1088A734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23</w:t>
            </w:r>
          </w:p>
        </w:tc>
        <w:tc>
          <w:tcPr>
            <w:tcW w:w="1219" w:type="dxa"/>
          </w:tcPr>
          <w:p w14:paraId="65831F79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25</w:t>
            </w:r>
          </w:p>
        </w:tc>
        <w:tc>
          <w:tcPr>
            <w:tcW w:w="1219" w:type="dxa"/>
          </w:tcPr>
          <w:p w14:paraId="725B5DE3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30</w:t>
            </w:r>
          </w:p>
        </w:tc>
        <w:tc>
          <w:tcPr>
            <w:tcW w:w="1219" w:type="dxa"/>
          </w:tcPr>
          <w:p w14:paraId="362DD41D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26</w:t>
            </w:r>
          </w:p>
        </w:tc>
        <w:tc>
          <w:tcPr>
            <w:tcW w:w="1220" w:type="dxa"/>
          </w:tcPr>
          <w:p w14:paraId="172F1FC0" w14:textId="77777777" w:rsidR="00365BD6" w:rsidRPr="00365BD6" w:rsidRDefault="00365BD6" w:rsidP="00365BD6">
            <w:pPr>
              <w:widowControl w:val="0"/>
              <w:spacing w:line="240" w:lineRule="auto"/>
              <w:ind w:firstLineChars="0" w:firstLine="0"/>
              <w:jc w:val="center"/>
              <w:rPr>
                <w:kern w:val="2"/>
              </w:rPr>
            </w:pPr>
            <w:r w:rsidRPr="00365BD6">
              <w:rPr>
                <w:rFonts w:hint="eastAsia"/>
                <w:kern w:val="2"/>
              </w:rPr>
              <w:t>21</w:t>
            </w:r>
          </w:p>
        </w:tc>
      </w:tr>
    </w:tbl>
    <w:p w14:paraId="67B04428" w14:textId="77777777" w:rsidR="003C7122" w:rsidRP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kern w:val="2"/>
        </w:rPr>
        <w:t>（</w:t>
      </w:r>
      <w:r w:rsidRPr="003C7122">
        <w:rPr>
          <w:rFonts w:hint="eastAsia"/>
          <w:kern w:val="2"/>
        </w:rPr>
        <w:t>1</w:t>
      </w:r>
      <w:r w:rsidRPr="003C7122">
        <w:rPr>
          <w:kern w:val="2"/>
        </w:rPr>
        <w:t>）若先从这五组数据中抽出</w:t>
      </w:r>
      <w:r w:rsidRPr="003C7122">
        <w:rPr>
          <w:kern w:val="2"/>
        </w:rPr>
        <w:t>2</w:t>
      </w:r>
      <w:r w:rsidRPr="003C7122">
        <w:rPr>
          <w:kern w:val="2"/>
        </w:rPr>
        <w:t>组，求抽出的</w:t>
      </w:r>
      <w:r w:rsidRPr="003C7122">
        <w:rPr>
          <w:kern w:val="2"/>
        </w:rPr>
        <w:t>2</w:t>
      </w:r>
      <w:r w:rsidRPr="003C7122">
        <w:rPr>
          <w:kern w:val="2"/>
        </w:rPr>
        <w:t>组数据恰好是相邻</w:t>
      </w:r>
      <w:r w:rsidRPr="003C7122">
        <w:rPr>
          <w:kern w:val="2"/>
        </w:rPr>
        <w:t>2</w:t>
      </w:r>
      <w:r w:rsidRPr="003C7122">
        <w:rPr>
          <w:kern w:val="2"/>
        </w:rPr>
        <w:t>天数据的概率；</w:t>
      </w:r>
    </w:p>
    <w:p w14:paraId="7033A34C" w14:textId="77777777" w:rsidR="003C7122" w:rsidRP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kern w:val="2"/>
        </w:rPr>
        <w:t>（</w:t>
      </w:r>
      <w:r w:rsidRPr="003C7122">
        <w:rPr>
          <w:kern w:val="2"/>
        </w:rPr>
        <w:t>2</w:t>
      </w:r>
      <w:r w:rsidRPr="003C7122">
        <w:rPr>
          <w:kern w:val="2"/>
        </w:rPr>
        <w:t>）请根据所给五组数据，求出</w:t>
      </w:r>
      <w:r w:rsidRPr="003C7122">
        <w:rPr>
          <w:rFonts w:hint="eastAsia"/>
          <w:i/>
          <w:kern w:val="2"/>
        </w:rPr>
        <w:t>y</w:t>
      </w:r>
      <w:r w:rsidRPr="003C7122">
        <w:rPr>
          <w:kern w:val="2"/>
        </w:rPr>
        <w:t>关于</w:t>
      </w:r>
      <w:r w:rsidRPr="003C7122">
        <w:rPr>
          <w:rFonts w:hint="eastAsia"/>
          <w:i/>
          <w:kern w:val="2"/>
        </w:rPr>
        <w:t>x</w:t>
      </w:r>
      <w:r w:rsidRPr="003C7122">
        <w:rPr>
          <w:kern w:val="2"/>
        </w:rPr>
        <w:t>的线性回归方程式</w:t>
      </w:r>
      <w:r w:rsidRPr="003C7122">
        <w:rPr>
          <w:kern w:val="2"/>
          <w:position w:val="-10"/>
        </w:rPr>
        <w:object w:dxaOrig="880" w:dyaOrig="340" w14:anchorId="0CAE4C5E">
          <v:shape id="_x0000_i1193" type="#_x0000_t75" style="width:44.25pt;height:16.5pt" o:ole="" o:preferrelative="f" filled="t">
            <v:imagedata r:id="rId340" o:title=""/>
            <o:lock v:ext="edit" aspectratio="f"/>
          </v:shape>
          <o:OLEObject Type="Embed" ProgID="Equation.DSMT4" ShapeID="_x0000_i1193" DrawAspect="Content" ObjectID="_1552905591" r:id="rId341"/>
        </w:object>
      </w:r>
      <w:r w:rsidRPr="003C7122">
        <w:rPr>
          <w:kern w:val="2"/>
        </w:rPr>
        <w:t>；</w:t>
      </w:r>
    </w:p>
    <w:p w14:paraId="080C829D" w14:textId="77777777" w:rsidR="003C7122" w:rsidRP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kern w:val="2"/>
        </w:rPr>
        <w:t>（</w:t>
      </w:r>
      <w:r w:rsidRPr="003C7122">
        <w:rPr>
          <w:kern w:val="2"/>
        </w:rPr>
        <w:t>3</w:t>
      </w:r>
      <w:r w:rsidRPr="003C7122">
        <w:rPr>
          <w:kern w:val="2"/>
        </w:rPr>
        <w:t>）根据（</w:t>
      </w:r>
      <w:r w:rsidRPr="003C7122">
        <w:rPr>
          <w:kern w:val="2"/>
        </w:rPr>
        <w:t>2</w:t>
      </w:r>
      <w:r w:rsidRPr="003C7122">
        <w:rPr>
          <w:kern w:val="2"/>
        </w:rPr>
        <w:t>）所得的线性回归方程，若天气预报</w:t>
      </w:r>
      <w:r w:rsidRPr="003C7122">
        <w:rPr>
          <w:kern w:val="2"/>
        </w:rPr>
        <w:t>1</w:t>
      </w:r>
      <w:r w:rsidRPr="003C7122">
        <w:rPr>
          <w:kern w:val="2"/>
        </w:rPr>
        <w:t>月</w:t>
      </w:r>
      <w:r w:rsidRPr="003C7122">
        <w:rPr>
          <w:kern w:val="2"/>
        </w:rPr>
        <w:t>16</w:t>
      </w:r>
      <w:r w:rsidRPr="003C7122">
        <w:rPr>
          <w:kern w:val="2"/>
        </w:rPr>
        <w:t>号的白天平均气温为</w:t>
      </w:r>
      <w:r w:rsidRPr="003C7122">
        <w:rPr>
          <w:kern w:val="2"/>
        </w:rPr>
        <w:t>7</w:t>
      </w:r>
      <w:r w:rsidRPr="003C7122">
        <w:rPr>
          <w:kern w:val="2"/>
        </w:rPr>
        <w:t>（</w:t>
      </w:r>
      <w:r w:rsidRPr="003C7122">
        <w:rPr>
          <w:rFonts w:ascii="宋体" w:hAnsi="宋体" w:cs="宋体" w:hint="eastAsia"/>
          <w:kern w:val="2"/>
        </w:rPr>
        <w:t>℃</w:t>
      </w:r>
      <w:r w:rsidRPr="003C7122">
        <w:rPr>
          <w:kern w:val="2"/>
        </w:rPr>
        <w:t>），请预测该奶茶店这种饮料的销量．</w:t>
      </w:r>
    </w:p>
    <w:p w14:paraId="62FB7901" w14:textId="77777777" w:rsidR="003C7122" w:rsidRPr="003C7122" w:rsidRDefault="003C7122" w:rsidP="003C7122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3C7122">
        <w:rPr>
          <w:kern w:val="2"/>
        </w:rPr>
        <w:t>（参考公式：</w:t>
      </w:r>
      <w:r w:rsidRPr="003C7122">
        <w:rPr>
          <w:kern w:val="2"/>
          <w:position w:val="-34"/>
        </w:rPr>
        <w:object w:dxaOrig="3440" w:dyaOrig="780" w14:anchorId="15B45A63">
          <v:shape id="_x0000_i1194" type="#_x0000_t75" style="width:171.75pt;height:39pt" o:ole="" o:preferrelative="f" filled="t">
            <v:imagedata r:id="rId342" o:title=""/>
            <o:lock v:ext="edit" aspectratio="f"/>
          </v:shape>
          <o:OLEObject Type="Embed" ProgID="Equation.DSMT4" ShapeID="_x0000_i1194" DrawAspect="Content" ObjectID="_1552905592" r:id="rId343"/>
        </w:object>
      </w:r>
      <w:r w:rsidRPr="003C7122">
        <w:rPr>
          <w:kern w:val="2"/>
        </w:rPr>
        <w:t>，</w:t>
      </w:r>
      <w:r w:rsidRPr="003C7122">
        <w:rPr>
          <w:kern w:val="2"/>
          <w:position w:val="-10"/>
        </w:rPr>
        <w:object w:dxaOrig="880" w:dyaOrig="340" w14:anchorId="42FC5032">
          <v:shape id="_x0000_i1195" type="#_x0000_t75" style="width:44.25pt;height:16.5pt" o:ole="" o:preferrelative="f" filled="t">
            <v:imagedata r:id="rId344" o:title=""/>
            <o:lock v:ext="edit" aspectratio="f"/>
          </v:shape>
          <o:OLEObject Type="Embed" ProgID="Equation.DSMT4" ShapeID="_x0000_i1195" DrawAspect="Content" ObjectID="_1552905593" r:id="rId345"/>
        </w:object>
      </w:r>
      <w:r w:rsidRPr="003C7122">
        <w:rPr>
          <w:kern w:val="2"/>
        </w:rPr>
        <w:t>）</w:t>
      </w:r>
    </w:p>
    <w:p w14:paraId="37A85A69" w14:textId="2CF361D6" w:rsid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color w:val="FF0000"/>
          <w:kern w:val="2"/>
        </w:rPr>
        <w:t>【答案】</w:t>
      </w:r>
      <w:r w:rsidR="00034DFF" w:rsidRPr="00034DFF">
        <w:rPr>
          <w:kern w:val="2"/>
        </w:rPr>
        <w:t>（</w:t>
      </w:r>
      <w:r w:rsidR="00034DFF" w:rsidRPr="00034DFF">
        <w:rPr>
          <w:rFonts w:hint="eastAsia"/>
          <w:kern w:val="2"/>
        </w:rPr>
        <w:t>1</w:t>
      </w:r>
      <w:r w:rsidR="00034DFF" w:rsidRPr="00034DFF">
        <w:rPr>
          <w:kern w:val="2"/>
        </w:rPr>
        <w:t>）</w:t>
      </w:r>
      <w:r w:rsidR="00034DFF" w:rsidRPr="00034DFF">
        <w:rPr>
          <w:kern w:val="2"/>
          <w:position w:val="-22"/>
        </w:rPr>
        <w:object w:dxaOrig="200" w:dyaOrig="560" w14:anchorId="3753712C">
          <v:shape id="_x0000_i1196" type="#_x0000_t75" style="width:10.5pt;height:27.75pt" o:ole="" o:preferrelative="f" filled="t">
            <v:imagedata r:id="rId346" o:title=""/>
            <o:lock v:ext="edit" aspectratio="f"/>
          </v:shape>
          <o:OLEObject Type="Embed" ProgID="Equation.DSMT4" ShapeID="_x0000_i1196" DrawAspect="Content" ObjectID="_1552905594" r:id="rId347"/>
        </w:object>
      </w:r>
      <w:r w:rsidR="00034DFF" w:rsidRPr="00034DFF">
        <w:rPr>
          <w:rFonts w:hint="eastAsia"/>
          <w:kern w:val="2"/>
        </w:rPr>
        <w:t>；</w:t>
      </w:r>
      <w:r w:rsidR="00034DFF" w:rsidRPr="00034DFF">
        <w:rPr>
          <w:kern w:val="2"/>
        </w:rPr>
        <w:t>（</w:t>
      </w:r>
      <w:r w:rsidR="00034DFF" w:rsidRPr="00034DFF">
        <w:rPr>
          <w:kern w:val="2"/>
        </w:rPr>
        <w:t>2</w:t>
      </w:r>
      <w:r w:rsidR="00034DFF" w:rsidRPr="00034DFF">
        <w:rPr>
          <w:kern w:val="2"/>
        </w:rPr>
        <w:t>）</w:t>
      </w:r>
      <w:r w:rsidR="00034DFF" w:rsidRPr="00034DFF">
        <w:rPr>
          <w:kern w:val="2"/>
          <w:position w:val="-10"/>
        </w:rPr>
        <w:object w:dxaOrig="1020" w:dyaOrig="300" w14:anchorId="17297828">
          <v:shape id="_x0000_i1197" type="#_x0000_t75" style="width:51.75pt;height:15pt" o:ole="" o:preferrelative="f" filled="t">
            <v:imagedata r:id="rId348" o:title=""/>
            <o:lock v:ext="edit" aspectratio="f"/>
          </v:shape>
          <o:OLEObject Type="Embed" ProgID="Equation.DSMT4" ShapeID="_x0000_i1197" DrawAspect="Content" ObjectID="_1552905595" r:id="rId349"/>
        </w:object>
      </w:r>
      <w:r w:rsidR="00034DFF" w:rsidRPr="00034DFF">
        <w:rPr>
          <w:rFonts w:hint="eastAsia"/>
          <w:kern w:val="2"/>
        </w:rPr>
        <w:t>；</w:t>
      </w:r>
      <w:r w:rsidR="00034DFF" w:rsidRPr="00034DFF">
        <w:rPr>
          <w:kern w:val="2"/>
        </w:rPr>
        <w:t>（</w:t>
      </w:r>
      <w:r w:rsidR="00034DFF" w:rsidRPr="00034DFF">
        <w:rPr>
          <w:kern w:val="2"/>
        </w:rPr>
        <w:t>3</w:t>
      </w:r>
      <w:r w:rsidR="00034DFF" w:rsidRPr="00034DFF">
        <w:rPr>
          <w:kern w:val="2"/>
        </w:rPr>
        <w:t>）</w:t>
      </w:r>
      <w:r w:rsidR="00034DFF" w:rsidRPr="00034DFF">
        <w:rPr>
          <w:rFonts w:hint="eastAsia"/>
          <w:kern w:val="2"/>
        </w:rPr>
        <w:t>19</w:t>
      </w:r>
      <w:r w:rsidR="00034DFF" w:rsidRPr="00034DFF">
        <w:rPr>
          <w:kern w:val="2"/>
        </w:rPr>
        <w:t>杯．</w:t>
      </w:r>
    </w:p>
    <w:p w14:paraId="720C5C36" w14:textId="6E2A8998" w:rsidR="00034DFF" w:rsidRPr="00034DFF" w:rsidRDefault="00034DFF" w:rsidP="00034DFF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34DFF">
        <w:rPr>
          <w:color w:val="FF0000"/>
          <w:kern w:val="2"/>
        </w:rPr>
        <w:t>【解析】</w:t>
      </w:r>
      <w:r w:rsidRPr="00034DFF">
        <w:rPr>
          <w:kern w:val="2"/>
        </w:rPr>
        <w:t>（</w:t>
      </w:r>
      <w:r w:rsidRPr="00034DFF">
        <w:rPr>
          <w:rFonts w:hint="eastAsia"/>
          <w:kern w:val="2"/>
        </w:rPr>
        <w:t>1</w:t>
      </w:r>
      <w:r w:rsidRPr="00034DFF">
        <w:rPr>
          <w:kern w:val="2"/>
        </w:rPr>
        <w:t>）设</w:t>
      </w:r>
      <w:r w:rsidRPr="00034DFF">
        <w:rPr>
          <w:rFonts w:ascii="宋体" w:hAnsi="宋体"/>
          <w:kern w:val="2"/>
        </w:rPr>
        <w:t>“选取的</w:t>
      </w:r>
      <w:r w:rsidRPr="00034DFF">
        <w:rPr>
          <w:kern w:val="2"/>
        </w:rPr>
        <w:t>2</w:t>
      </w:r>
      <w:r w:rsidRPr="00034DFF">
        <w:rPr>
          <w:kern w:val="2"/>
        </w:rPr>
        <w:t>组数据恰好是相邻</w:t>
      </w:r>
      <w:r w:rsidRPr="00034DFF">
        <w:rPr>
          <w:kern w:val="2"/>
        </w:rPr>
        <w:t>2</w:t>
      </w:r>
      <w:r w:rsidRPr="00034DFF">
        <w:rPr>
          <w:rFonts w:ascii="宋体" w:hAnsi="宋体"/>
          <w:kern w:val="2"/>
        </w:rPr>
        <w:t>天的数据”</w:t>
      </w:r>
      <w:r w:rsidRPr="00034DFF">
        <w:rPr>
          <w:kern w:val="2"/>
        </w:rPr>
        <w:t>为事件</w:t>
      </w:r>
      <w:r w:rsidRPr="00034DFF">
        <w:rPr>
          <w:rFonts w:hint="eastAsia"/>
          <w:i/>
          <w:kern w:val="2"/>
        </w:rPr>
        <w:t>B</w:t>
      </w:r>
      <w:r w:rsidRPr="00034DFF">
        <w:rPr>
          <w:kern w:val="2"/>
        </w:rPr>
        <w:t>，所有基本事件</w:t>
      </w:r>
      <w:r w:rsidRPr="00034DFF">
        <w:rPr>
          <w:kern w:val="2"/>
          <w:position w:val="-10"/>
        </w:rPr>
        <w:object w:dxaOrig="540" w:dyaOrig="300" w14:anchorId="02EE3F15">
          <v:shape id="_x0000_i1198" type="#_x0000_t75" style="width:27pt;height:15pt" o:ole="" o:preferrelative="f" filled="t">
            <v:imagedata r:id="rId350" o:title=""/>
            <o:lock v:ext="edit" aspectratio="f"/>
          </v:shape>
          <o:OLEObject Type="Embed" ProgID="Equation.DSMT4" ShapeID="_x0000_i1198" DrawAspect="Content" ObjectID="_1552905596" r:id="rId351"/>
        </w:object>
      </w:r>
      <w:r w:rsidRPr="00034DFF">
        <w:rPr>
          <w:kern w:val="2"/>
        </w:rPr>
        <w:t>（其中</w:t>
      </w:r>
      <w:r w:rsidRPr="00034DFF">
        <w:rPr>
          <w:rFonts w:hint="eastAsia"/>
          <w:i/>
          <w:kern w:val="2"/>
        </w:rPr>
        <w:t>m</w:t>
      </w:r>
      <w:r w:rsidRPr="00034DFF">
        <w:rPr>
          <w:kern w:val="2"/>
        </w:rPr>
        <w:t>，</w:t>
      </w:r>
      <w:r w:rsidRPr="00034DFF">
        <w:rPr>
          <w:rFonts w:hint="eastAsia"/>
          <w:i/>
          <w:kern w:val="2"/>
        </w:rPr>
        <w:t>n</w:t>
      </w:r>
      <w:r w:rsidRPr="00034DFF">
        <w:rPr>
          <w:kern w:val="2"/>
        </w:rPr>
        <w:t>为</w:t>
      </w:r>
      <w:r w:rsidRPr="00034DFF">
        <w:rPr>
          <w:rFonts w:hint="eastAsia"/>
          <w:kern w:val="2"/>
        </w:rPr>
        <w:t>1</w:t>
      </w:r>
      <w:r w:rsidRPr="00034DFF">
        <w:rPr>
          <w:kern w:val="2"/>
        </w:rPr>
        <w:t>月份的日期数）有</w:t>
      </w:r>
      <w:r w:rsidRPr="00034DFF">
        <w:rPr>
          <w:kern w:val="2"/>
          <w:position w:val="-10"/>
        </w:rPr>
        <w:object w:dxaOrig="700" w:dyaOrig="320" w14:anchorId="08F6CBD8">
          <v:shape id="_x0000_i1199" type="#_x0000_t75" style="width:34.5pt;height:15.75pt" o:ole="" o:preferrelative="f" filled="t">
            <v:imagedata r:id="rId352" o:title=""/>
            <o:lock v:ext="edit" aspectratio="f"/>
          </v:shape>
          <o:OLEObject Type="Embed" ProgID="Equation.DSMT4" ShapeID="_x0000_i1199" DrawAspect="Content" ObjectID="_1552905597" r:id="rId353"/>
        </w:object>
      </w:r>
      <w:r w:rsidRPr="00034DFF">
        <w:rPr>
          <w:kern w:val="2"/>
        </w:rPr>
        <w:t>种，事件</w:t>
      </w:r>
      <w:r w:rsidRPr="00034DFF">
        <w:rPr>
          <w:rFonts w:hint="eastAsia"/>
          <w:i/>
          <w:kern w:val="2"/>
        </w:rPr>
        <w:t>B</w:t>
      </w:r>
      <w:r w:rsidRPr="00034DFF">
        <w:rPr>
          <w:kern w:val="2"/>
        </w:rPr>
        <w:t>包括的基本事件有</w:t>
      </w:r>
      <w:r w:rsidRPr="00034DFF">
        <w:rPr>
          <w:kern w:val="2"/>
          <w:position w:val="-10"/>
        </w:rPr>
        <w:object w:dxaOrig="620" w:dyaOrig="300" w14:anchorId="7EF6CE52">
          <v:shape id="_x0000_i1200" type="#_x0000_t75" style="width:30.75pt;height:15pt" o:ole="" o:preferrelative="f" filled="t">
            <v:imagedata r:id="rId354" o:title=""/>
            <o:lock v:ext="edit" aspectratio="f"/>
          </v:shape>
          <o:OLEObject Type="Embed" ProgID="Equation.DSMT4" ShapeID="_x0000_i1200" DrawAspect="Content" ObjectID="_1552905598" r:id="rId355"/>
        </w:object>
      </w:r>
      <w:r w:rsidRPr="00034DFF">
        <w:rPr>
          <w:kern w:val="2"/>
        </w:rPr>
        <w:t>，</w:t>
      </w:r>
      <w:r w:rsidRPr="00034DFF">
        <w:rPr>
          <w:kern w:val="2"/>
          <w:position w:val="-10"/>
        </w:rPr>
        <w:object w:dxaOrig="639" w:dyaOrig="300" w14:anchorId="5D56211B">
          <v:shape id="_x0000_i1201" type="#_x0000_t75" style="width:31.5pt;height:15pt" o:ole="" o:preferrelative="f" filled="t">
            <v:imagedata r:id="rId356" o:title=""/>
            <o:lock v:ext="edit" aspectratio="f"/>
          </v:shape>
          <o:OLEObject Type="Embed" ProgID="Equation.DSMT4" ShapeID="_x0000_i1201" DrawAspect="Content" ObjectID="_1552905599" r:id="rId357"/>
        </w:object>
      </w:r>
      <w:r w:rsidRPr="00034DFF">
        <w:rPr>
          <w:kern w:val="2"/>
        </w:rPr>
        <w:t>，</w:t>
      </w:r>
      <w:r w:rsidRPr="00034DFF">
        <w:rPr>
          <w:kern w:val="2"/>
        </w:rPr>
        <w:t xml:space="preserve"> </w:t>
      </w:r>
      <w:r w:rsidRPr="00034DFF">
        <w:rPr>
          <w:kern w:val="2"/>
          <w:position w:val="-10"/>
        </w:rPr>
        <w:object w:dxaOrig="639" w:dyaOrig="300" w14:anchorId="4C40E725">
          <v:shape id="_x0000_i1202" type="#_x0000_t75" style="width:31.5pt;height:15pt" o:ole="" o:preferrelative="f" filled="t">
            <v:imagedata r:id="rId358" o:title=""/>
            <o:lock v:ext="edit" aspectratio="f"/>
          </v:shape>
          <o:OLEObject Type="Embed" ProgID="Equation.DSMT4" ShapeID="_x0000_i1202" DrawAspect="Content" ObjectID="_1552905600" r:id="rId359"/>
        </w:object>
      </w:r>
      <w:r w:rsidRPr="00034DFF">
        <w:rPr>
          <w:rFonts w:hint="eastAsia"/>
          <w:kern w:val="2"/>
        </w:rPr>
        <w:t>，</w:t>
      </w:r>
      <w:r w:rsidRPr="00034DFF">
        <w:rPr>
          <w:kern w:val="2"/>
          <w:position w:val="-10"/>
        </w:rPr>
        <w:object w:dxaOrig="639" w:dyaOrig="300" w14:anchorId="70F04437">
          <v:shape id="_x0000_i1203" type="#_x0000_t75" style="width:31.5pt;height:15pt" o:ole="" o:preferrelative="f" filled="t">
            <v:imagedata r:id="rId360" o:title=""/>
            <o:lock v:ext="edit" aspectratio="f"/>
          </v:shape>
          <o:OLEObject Type="Embed" ProgID="Equation.DSMT4" ShapeID="_x0000_i1203" DrawAspect="Content" ObjectID="_1552905601" r:id="rId361"/>
        </w:object>
      </w:r>
      <w:r w:rsidRPr="00034DFF">
        <w:rPr>
          <w:kern w:val="2"/>
        </w:rPr>
        <w:t>共</w:t>
      </w:r>
      <w:r w:rsidRPr="00034DFF">
        <w:rPr>
          <w:rFonts w:hint="eastAsia"/>
          <w:kern w:val="2"/>
        </w:rPr>
        <w:t>4</w:t>
      </w:r>
      <w:r w:rsidRPr="00034DFF">
        <w:rPr>
          <w:kern w:val="2"/>
        </w:rPr>
        <w:t>种．所以</w:t>
      </w:r>
      <w:r w:rsidRPr="00034DFF">
        <w:rPr>
          <w:kern w:val="2"/>
          <w:position w:val="-22"/>
        </w:rPr>
        <w:object w:dxaOrig="1240" w:dyaOrig="560" w14:anchorId="4C75E0A6">
          <v:shape id="_x0000_i1204" type="#_x0000_t75" style="width:61.5pt;height:27.75pt" o:ole="" o:preferrelative="f" filled="t">
            <v:imagedata r:id="rId362" o:title=""/>
            <o:lock v:ext="edit" aspectratio="f"/>
          </v:shape>
          <o:OLEObject Type="Embed" ProgID="Equation.DSMT4" ShapeID="_x0000_i1204" DrawAspect="Content" ObjectID="_1552905602" r:id="rId363"/>
        </w:object>
      </w:r>
      <w:r w:rsidRPr="00034DFF">
        <w:rPr>
          <w:kern w:val="2"/>
        </w:rPr>
        <w:t>．</w:t>
      </w:r>
    </w:p>
    <w:p w14:paraId="5F3A7C2D" w14:textId="77777777" w:rsidR="00034DFF" w:rsidRPr="00034DFF" w:rsidRDefault="00034DFF" w:rsidP="00034DFF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34DFF">
        <w:rPr>
          <w:kern w:val="2"/>
        </w:rPr>
        <w:t>（</w:t>
      </w:r>
      <w:r w:rsidRPr="00034DFF">
        <w:rPr>
          <w:kern w:val="2"/>
        </w:rPr>
        <w:t>2</w:t>
      </w:r>
      <w:r w:rsidRPr="00034DFF">
        <w:rPr>
          <w:kern w:val="2"/>
        </w:rPr>
        <w:t>）由数据，求得</w:t>
      </w:r>
      <w:r w:rsidRPr="00034DFF">
        <w:rPr>
          <w:kern w:val="2"/>
          <w:position w:val="-22"/>
        </w:rPr>
        <w:object w:dxaOrig="2240" w:dyaOrig="560" w14:anchorId="61382515">
          <v:shape id="_x0000_i1205" type="#_x0000_t75" style="width:112.5pt;height:27.75pt" o:ole="" o:preferrelative="f" filled="t">
            <v:imagedata r:id="rId364" o:title=""/>
            <o:lock v:ext="edit" aspectratio="f"/>
          </v:shape>
          <o:OLEObject Type="Embed" ProgID="Equation.DSMT4" ShapeID="_x0000_i1205" DrawAspect="Content" ObjectID="_1552905603" r:id="rId365"/>
        </w:object>
      </w:r>
      <w:r w:rsidRPr="00034DFF">
        <w:rPr>
          <w:kern w:val="2"/>
        </w:rPr>
        <w:t>，</w:t>
      </w:r>
      <w:r w:rsidRPr="00034DFF">
        <w:rPr>
          <w:kern w:val="2"/>
          <w:position w:val="-22"/>
        </w:rPr>
        <w:object w:dxaOrig="2540" w:dyaOrig="560" w14:anchorId="41F37C3B">
          <v:shape id="_x0000_i1206" type="#_x0000_t75" style="width:127.5pt;height:27.75pt" o:ole="" o:preferrelative="f" filled="t">
            <v:imagedata r:id="rId366" o:title=""/>
            <o:lock v:ext="edit" aspectratio="f"/>
          </v:shape>
          <o:OLEObject Type="Embed" ProgID="Equation.DSMT4" ShapeID="_x0000_i1206" DrawAspect="Content" ObjectID="_1552905604" r:id="rId367"/>
        </w:object>
      </w:r>
      <w:r w:rsidRPr="00034DFF">
        <w:rPr>
          <w:kern w:val="2"/>
        </w:rPr>
        <w:t>．</w:t>
      </w:r>
    </w:p>
    <w:p w14:paraId="61BAC527" w14:textId="77777777" w:rsidR="00034DFF" w:rsidRPr="00034DFF" w:rsidRDefault="00034DFF" w:rsidP="00034DFF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34DFF">
        <w:rPr>
          <w:kern w:val="2"/>
        </w:rPr>
        <w:t>由公式，求得</w:t>
      </w:r>
      <w:r w:rsidRPr="00034DFF">
        <w:rPr>
          <w:kern w:val="2"/>
          <w:position w:val="-6"/>
        </w:rPr>
        <w:object w:dxaOrig="620" w:dyaOrig="300" w14:anchorId="34F1C8F6">
          <v:shape id="_x0000_i1207" type="#_x0000_t75" style="width:30.75pt;height:15pt" o:ole="" o:preferrelative="f" filled="t">
            <v:imagedata r:id="rId368" o:title=""/>
            <o:lock v:ext="edit" aspectratio="f"/>
          </v:shape>
          <o:OLEObject Type="Embed" ProgID="Equation.DSMT4" ShapeID="_x0000_i1207" DrawAspect="Content" ObjectID="_1552905605" r:id="rId369"/>
        </w:object>
      </w:r>
      <w:r w:rsidRPr="00034DFF">
        <w:rPr>
          <w:kern w:val="2"/>
        </w:rPr>
        <w:t>，</w:t>
      </w:r>
      <w:r w:rsidRPr="00034DFF">
        <w:rPr>
          <w:kern w:val="2"/>
          <w:position w:val="-10"/>
        </w:rPr>
        <w:object w:dxaOrig="1200" w:dyaOrig="340" w14:anchorId="3AB763ED">
          <v:shape id="_x0000_i1208" type="#_x0000_t75" style="width:60pt;height:16.5pt" o:ole="" o:preferrelative="f" filled="t">
            <v:imagedata r:id="rId370" o:title=""/>
            <o:lock v:ext="edit" aspectratio="f"/>
          </v:shape>
          <o:OLEObject Type="Embed" ProgID="Equation.DSMT4" ShapeID="_x0000_i1208" DrawAspect="Content" ObjectID="_1552905606" r:id="rId371"/>
        </w:object>
      </w:r>
      <w:r w:rsidRPr="00034DFF">
        <w:rPr>
          <w:kern w:val="2"/>
        </w:rPr>
        <w:t>，所以</w:t>
      </w:r>
      <w:r w:rsidRPr="00034DFF">
        <w:rPr>
          <w:rFonts w:hint="eastAsia"/>
          <w:i/>
          <w:kern w:val="2"/>
        </w:rPr>
        <w:t>y</w:t>
      </w:r>
      <w:r w:rsidRPr="00034DFF">
        <w:rPr>
          <w:kern w:val="2"/>
        </w:rPr>
        <w:t>关于</w:t>
      </w:r>
      <w:r w:rsidRPr="00034DFF">
        <w:rPr>
          <w:rFonts w:hint="eastAsia"/>
          <w:i/>
          <w:kern w:val="2"/>
        </w:rPr>
        <w:t>x</w:t>
      </w:r>
      <w:r w:rsidRPr="00034DFF">
        <w:rPr>
          <w:kern w:val="2"/>
        </w:rPr>
        <w:t>的线性回归方程为</w:t>
      </w:r>
      <w:r w:rsidRPr="00034DFF">
        <w:rPr>
          <w:kern w:val="2"/>
          <w:position w:val="-10"/>
        </w:rPr>
        <w:object w:dxaOrig="1020" w:dyaOrig="300" w14:anchorId="28815DC8">
          <v:shape id="_x0000_i1209" type="#_x0000_t75" style="width:51.75pt;height:15pt" o:ole="" o:preferrelative="f" filled="t">
            <v:imagedata r:id="rId348" o:title=""/>
            <o:lock v:ext="edit" aspectratio="f"/>
          </v:shape>
          <o:OLEObject Type="Embed" ProgID="Equation.DSMT4" ShapeID="_x0000_i1209" DrawAspect="Content" ObjectID="_1552905607" r:id="rId372"/>
        </w:object>
      </w:r>
      <w:r w:rsidRPr="00034DFF">
        <w:rPr>
          <w:kern w:val="2"/>
        </w:rPr>
        <w:t>．</w:t>
      </w:r>
    </w:p>
    <w:p w14:paraId="552A5E34" w14:textId="77777777" w:rsidR="00034DFF" w:rsidRPr="00034DFF" w:rsidRDefault="00034DFF" w:rsidP="00034DFF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34DFF">
        <w:rPr>
          <w:kern w:val="2"/>
        </w:rPr>
        <w:t>（</w:t>
      </w:r>
      <w:r w:rsidRPr="00034DFF">
        <w:rPr>
          <w:kern w:val="2"/>
        </w:rPr>
        <w:t>3</w:t>
      </w:r>
      <w:r w:rsidRPr="00034DFF">
        <w:rPr>
          <w:kern w:val="2"/>
        </w:rPr>
        <w:t>）当</w:t>
      </w:r>
      <w:r w:rsidRPr="00034DFF">
        <w:rPr>
          <w:kern w:val="2"/>
          <w:position w:val="-6"/>
        </w:rPr>
        <w:object w:dxaOrig="480" w:dyaOrig="240" w14:anchorId="05F77D9A">
          <v:shape id="_x0000_i1210" type="#_x0000_t75" style="width:24pt;height:12pt" o:ole="" o:preferrelative="f" filled="t">
            <v:imagedata r:id="rId373" o:title=""/>
            <o:lock v:ext="edit" aspectratio="f"/>
          </v:shape>
          <o:OLEObject Type="Embed" ProgID="Equation.DSMT4" ShapeID="_x0000_i1210" DrawAspect="Content" ObjectID="_1552905608" r:id="rId374"/>
        </w:object>
      </w:r>
      <w:r w:rsidRPr="00034DFF">
        <w:rPr>
          <w:kern w:val="2"/>
        </w:rPr>
        <w:t>时，</w:t>
      </w:r>
      <w:r w:rsidRPr="00034DFF">
        <w:rPr>
          <w:kern w:val="2"/>
          <w:position w:val="-10"/>
        </w:rPr>
        <w:object w:dxaOrig="1719" w:dyaOrig="300" w14:anchorId="029A3C6A">
          <v:shape id="_x0000_i1211" type="#_x0000_t75" style="width:86.25pt;height:15pt" o:ole="" o:preferrelative="f" filled="t">
            <v:imagedata r:id="rId375" o:title=""/>
            <o:lock v:ext="edit" aspectratio="f"/>
          </v:shape>
          <o:OLEObject Type="Embed" ProgID="Equation.DSMT4" ShapeID="_x0000_i1211" DrawAspect="Content" ObjectID="_1552905609" r:id="rId376"/>
        </w:object>
      </w:r>
      <w:r w:rsidRPr="00034DFF">
        <w:rPr>
          <w:kern w:val="2"/>
        </w:rPr>
        <w:t>．所以该奶茶店这种饮料的销量大约为</w:t>
      </w:r>
      <w:r w:rsidRPr="00034DFF">
        <w:rPr>
          <w:rFonts w:hint="eastAsia"/>
          <w:kern w:val="2"/>
        </w:rPr>
        <w:t>19</w:t>
      </w:r>
      <w:r w:rsidRPr="00034DFF">
        <w:rPr>
          <w:kern w:val="2"/>
        </w:rPr>
        <w:t>杯．</w:t>
      </w:r>
    </w:p>
    <w:p w14:paraId="0D083A1E" w14:textId="10F7718D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19</w:t>
      </w:r>
      <w:r w:rsidRPr="00551903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昆明</w:t>
      </w:r>
      <w:r w:rsidR="00744005" w:rsidRPr="00FC6EC5">
        <w:rPr>
          <w:color w:val="00B0F0"/>
          <w:kern w:val="2"/>
        </w:rPr>
        <w:t>一中</w:t>
      </w:r>
      <w:r w:rsidR="00744005" w:rsidRPr="00FC6EC5">
        <w:rPr>
          <w:color w:val="00B0F0"/>
          <w:kern w:val="2"/>
        </w:rPr>
        <w:t>]</w:t>
      </w:r>
      <w:r w:rsidRPr="00551903">
        <w:rPr>
          <w:kern w:val="2"/>
        </w:rPr>
        <w:t>如图，三棱柱</w:t>
      </w:r>
      <w:r w:rsidRPr="00551903">
        <w:rPr>
          <w:rFonts w:hint="eastAsia"/>
          <w:i/>
          <w:kern w:val="2"/>
        </w:rPr>
        <w:t>ABC</w:t>
      </w:r>
      <w:r w:rsidRPr="00551903">
        <w:rPr>
          <w:rFonts w:hint="eastAsia"/>
          <w:kern w:val="2"/>
        </w:rPr>
        <w:t>-</w:t>
      </w:r>
      <w:r w:rsidRPr="00551903">
        <w:rPr>
          <w:rFonts w:hint="eastAsia"/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i/>
          <w:kern w:val="2"/>
        </w:rPr>
        <w:t>B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i/>
          <w:kern w:val="2"/>
        </w:rPr>
        <w:t>C</w:t>
      </w:r>
      <w:r w:rsidRPr="00551903">
        <w:rPr>
          <w:kern w:val="2"/>
          <w:vertAlign w:val="subscript"/>
        </w:rPr>
        <w:t>1</w:t>
      </w:r>
      <w:r w:rsidRPr="00551903">
        <w:rPr>
          <w:kern w:val="2"/>
        </w:rPr>
        <w:t>的底面是边长为</w:t>
      </w:r>
      <w:r w:rsidRPr="00551903">
        <w:rPr>
          <w:kern w:val="2"/>
        </w:rPr>
        <w:t>2</w:t>
      </w:r>
      <w:r w:rsidRPr="00551903">
        <w:rPr>
          <w:kern w:val="2"/>
        </w:rPr>
        <w:t>的等边三角形，</w:t>
      </w:r>
      <w:r w:rsidRPr="00551903">
        <w:rPr>
          <w:rFonts w:hint="eastAsia"/>
          <w:i/>
          <w:kern w:val="2"/>
        </w:rPr>
        <w:t>A</w:t>
      </w:r>
      <w:r w:rsidRPr="00551903">
        <w:rPr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kern w:val="2"/>
        </w:rPr>
        <w:t>⊥</w:t>
      </w:r>
      <w:r w:rsidRPr="00551903">
        <w:rPr>
          <w:kern w:val="2"/>
        </w:rPr>
        <w:t>底面</w:t>
      </w:r>
      <w:r w:rsidRPr="00551903">
        <w:rPr>
          <w:rFonts w:hint="eastAsia"/>
          <w:i/>
          <w:kern w:val="2"/>
        </w:rPr>
        <w:t>ABC</w:t>
      </w:r>
      <w:r w:rsidRPr="00551903">
        <w:rPr>
          <w:kern w:val="2"/>
        </w:rPr>
        <w:t>，</w:t>
      </w:r>
      <w:r w:rsidRPr="00551903">
        <w:rPr>
          <w:kern w:val="2"/>
        </w:rPr>
        <w:lastRenderedPageBreak/>
        <w:t>点</w:t>
      </w:r>
      <w:r w:rsidRPr="00551903">
        <w:rPr>
          <w:rFonts w:hint="eastAsia"/>
          <w:i/>
          <w:kern w:val="2"/>
        </w:rPr>
        <w:t>E</w:t>
      </w:r>
      <w:r w:rsidRPr="00551903">
        <w:rPr>
          <w:rFonts w:hint="eastAsia"/>
          <w:kern w:val="2"/>
        </w:rPr>
        <w:t>，</w:t>
      </w:r>
      <w:r w:rsidRPr="00551903">
        <w:rPr>
          <w:rFonts w:hint="eastAsia"/>
          <w:i/>
          <w:kern w:val="2"/>
        </w:rPr>
        <w:t>F</w:t>
      </w:r>
      <w:r w:rsidRPr="00551903">
        <w:rPr>
          <w:kern w:val="2"/>
        </w:rPr>
        <w:t>分别是棱</w:t>
      </w:r>
      <w:r w:rsidRPr="00551903">
        <w:rPr>
          <w:rFonts w:hint="eastAsia"/>
          <w:i/>
          <w:kern w:val="2"/>
        </w:rPr>
        <w:t>CC</w:t>
      </w:r>
      <w:r w:rsidRPr="00551903">
        <w:rPr>
          <w:rFonts w:hint="eastAsia"/>
          <w:kern w:val="2"/>
          <w:vertAlign w:val="subscript"/>
        </w:rPr>
        <w:t>1</w:t>
      </w:r>
      <w:r w:rsidRPr="00551903">
        <w:rPr>
          <w:kern w:val="2"/>
        </w:rPr>
        <w:t>，</w:t>
      </w:r>
      <w:r w:rsidRPr="00551903">
        <w:rPr>
          <w:rFonts w:hint="eastAsia"/>
          <w:i/>
          <w:kern w:val="2"/>
        </w:rPr>
        <w:t>BB</w:t>
      </w:r>
      <w:r w:rsidRPr="00551903">
        <w:rPr>
          <w:rFonts w:hint="eastAsia"/>
          <w:kern w:val="2"/>
          <w:vertAlign w:val="subscript"/>
        </w:rPr>
        <w:t>1</w:t>
      </w:r>
      <w:r w:rsidRPr="00551903">
        <w:rPr>
          <w:kern w:val="2"/>
        </w:rPr>
        <w:t>上的点，且</w:t>
      </w:r>
      <w:r w:rsidRPr="00551903">
        <w:rPr>
          <w:rFonts w:hint="eastAsia"/>
          <w:i/>
          <w:kern w:val="2"/>
        </w:rPr>
        <w:t>EC</w:t>
      </w:r>
      <w:r w:rsidRPr="00551903">
        <w:rPr>
          <w:rFonts w:hint="eastAsia"/>
          <w:kern w:val="2"/>
        </w:rPr>
        <w:t>＝</w:t>
      </w:r>
      <w:r w:rsidRPr="00551903">
        <w:rPr>
          <w:i/>
          <w:kern w:val="2"/>
        </w:rPr>
        <w:t>B</w:t>
      </w:r>
      <w:r w:rsidRPr="00551903">
        <w:rPr>
          <w:rFonts w:hint="eastAsia"/>
          <w:kern w:val="2"/>
          <w:vertAlign w:val="subscript"/>
        </w:rPr>
        <w:t>1</w:t>
      </w:r>
      <w:r w:rsidRPr="00551903">
        <w:rPr>
          <w:i/>
          <w:kern w:val="2"/>
        </w:rPr>
        <w:t>F</w:t>
      </w:r>
      <w:r w:rsidRPr="00551903">
        <w:rPr>
          <w:rFonts w:hint="eastAsia"/>
          <w:kern w:val="2"/>
        </w:rPr>
        <w:t>＝</w:t>
      </w:r>
      <w:r w:rsidRPr="00551903">
        <w:rPr>
          <w:rFonts w:hint="eastAsia"/>
          <w:kern w:val="2"/>
        </w:rPr>
        <w:t>2</w:t>
      </w:r>
      <w:r w:rsidRPr="00551903">
        <w:rPr>
          <w:i/>
          <w:kern w:val="2"/>
        </w:rPr>
        <w:t>FB</w:t>
      </w:r>
      <w:r w:rsidRPr="00551903">
        <w:rPr>
          <w:rFonts w:hint="eastAsia"/>
          <w:kern w:val="2"/>
        </w:rPr>
        <w:t>．</w:t>
      </w:r>
    </w:p>
    <w:p w14:paraId="0FAA5B01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right"/>
        <w:rPr>
          <w:kern w:val="2"/>
        </w:rPr>
      </w:pPr>
      <w:r w:rsidRPr="00551903">
        <w:rPr>
          <w:noProof/>
          <w:kern w:val="2"/>
        </w:rPr>
        <w:drawing>
          <wp:inline distT="0" distB="0" distL="0" distR="0" wp14:anchorId="7F738635" wp14:editId="0DF089CE">
            <wp:extent cx="1452598" cy="1937385"/>
            <wp:effectExtent l="0" t="0" r="0" b="0"/>
            <wp:docPr id="106" name="图片 106" descr="C:\Users\szjxsx04\Desktop\78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szjxsx04\Desktop\789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11" t="3284" r="7433" b="3402"/>
                    <a:stretch/>
                  </pic:blipFill>
                  <pic:spPr bwMode="auto">
                    <a:xfrm>
                      <a:off x="0" y="0"/>
                      <a:ext cx="1453655" cy="193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72017E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rFonts w:hint="eastAsia"/>
          <w:kern w:val="2"/>
        </w:rPr>
        <w:t>1</w:t>
      </w:r>
      <w:r w:rsidRPr="00551903">
        <w:rPr>
          <w:kern w:val="2"/>
        </w:rPr>
        <w:t>）证明：平面</w:t>
      </w:r>
      <w:r w:rsidRPr="00551903">
        <w:rPr>
          <w:rFonts w:hint="eastAsia"/>
          <w:i/>
          <w:kern w:val="2"/>
        </w:rPr>
        <w:t>AEF</w:t>
      </w:r>
      <w:r w:rsidRPr="00551903">
        <w:rPr>
          <w:rFonts w:hint="eastAsia"/>
          <w:kern w:val="2"/>
        </w:rPr>
        <w:t>⊥</w:t>
      </w:r>
      <w:r w:rsidRPr="00551903">
        <w:rPr>
          <w:kern w:val="2"/>
        </w:rPr>
        <w:t>平面</w:t>
      </w:r>
      <w:r w:rsidRPr="00551903">
        <w:rPr>
          <w:rFonts w:hint="eastAsia"/>
          <w:i/>
          <w:kern w:val="2"/>
        </w:rPr>
        <w:t>ACC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kern w:val="2"/>
        </w:rPr>
        <w:t>；</w:t>
      </w:r>
    </w:p>
    <w:p w14:paraId="51B0073A" w14:textId="77777777" w:rsidR="00551903" w:rsidRPr="00551903" w:rsidRDefault="00551903" w:rsidP="00551903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551903">
        <w:rPr>
          <w:kern w:val="2"/>
        </w:rPr>
        <w:t>（</w:t>
      </w:r>
      <w:r w:rsidRPr="00551903">
        <w:rPr>
          <w:kern w:val="2"/>
        </w:rPr>
        <w:t>2</w:t>
      </w:r>
      <w:r w:rsidRPr="00551903">
        <w:rPr>
          <w:kern w:val="2"/>
        </w:rPr>
        <w:t>）若</w:t>
      </w:r>
      <w:r w:rsidRPr="00551903">
        <w:rPr>
          <w:rFonts w:hint="eastAsia"/>
          <w:i/>
          <w:kern w:val="2"/>
        </w:rPr>
        <w:t>A</w:t>
      </w:r>
      <w:r w:rsidRPr="00551903">
        <w:rPr>
          <w:i/>
          <w:kern w:val="2"/>
        </w:rPr>
        <w:t>A</w:t>
      </w:r>
      <w:r w:rsidRPr="00551903">
        <w:rPr>
          <w:kern w:val="2"/>
          <w:vertAlign w:val="subscript"/>
        </w:rPr>
        <w:t>1</w:t>
      </w:r>
      <w:r w:rsidRPr="00551903">
        <w:rPr>
          <w:rFonts w:hint="eastAsia"/>
          <w:kern w:val="2"/>
        </w:rPr>
        <w:t>＝</w:t>
      </w:r>
      <w:r w:rsidRPr="00551903">
        <w:rPr>
          <w:rFonts w:hint="eastAsia"/>
          <w:kern w:val="2"/>
        </w:rPr>
        <w:t>3</w:t>
      </w:r>
      <w:r w:rsidRPr="00551903">
        <w:rPr>
          <w:kern w:val="2"/>
        </w:rPr>
        <w:t>，求直线</w:t>
      </w:r>
      <w:r w:rsidRPr="00551903">
        <w:rPr>
          <w:rFonts w:hint="eastAsia"/>
          <w:i/>
          <w:kern w:val="2"/>
        </w:rPr>
        <w:t>AB</w:t>
      </w:r>
      <w:r w:rsidRPr="00551903">
        <w:rPr>
          <w:kern w:val="2"/>
        </w:rPr>
        <w:t>与平面</w:t>
      </w:r>
      <w:r w:rsidRPr="00551903">
        <w:rPr>
          <w:rFonts w:hint="eastAsia"/>
          <w:i/>
          <w:kern w:val="2"/>
        </w:rPr>
        <w:t>AEF</w:t>
      </w:r>
      <w:r w:rsidRPr="00551903">
        <w:rPr>
          <w:kern w:val="2"/>
        </w:rPr>
        <w:t>所成角的正弦值．</w:t>
      </w:r>
    </w:p>
    <w:p w14:paraId="79746519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答案】</w:t>
      </w:r>
      <w:r w:rsidRPr="000E7527">
        <w:rPr>
          <w:kern w:val="2"/>
        </w:rPr>
        <w:t>（</w:t>
      </w:r>
      <w:r w:rsidRPr="000E7527">
        <w:rPr>
          <w:rFonts w:hint="eastAsia"/>
          <w:kern w:val="2"/>
        </w:rPr>
        <w:t>1</w:t>
      </w:r>
      <w:r w:rsidRPr="000E7527">
        <w:rPr>
          <w:kern w:val="2"/>
        </w:rPr>
        <w:t>）证明过程见解析；（</w:t>
      </w:r>
      <w:r w:rsidRPr="000E7527">
        <w:rPr>
          <w:kern w:val="2"/>
        </w:rPr>
        <w:t>2</w:t>
      </w:r>
      <w:r w:rsidRPr="000E7527">
        <w:rPr>
          <w:kern w:val="2"/>
        </w:rPr>
        <w:t>）</w:t>
      </w:r>
      <w:r w:rsidRPr="000E7527">
        <w:rPr>
          <w:kern w:val="2"/>
          <w:position w:val="-20"/>
        </w:rPr>
        <w:object w:dxaOrig="360" w:dyaOrig="580" w14:anchorId="7EADF8D8">
          <v:shape id="_x0000_i1212" type="#_x0000_t75" style="width:18pt;height:29.25pt" o:ole="" o:preferrelative="f" filled="t">
            <v:imagedata r:id="rId378" o:title=""/>
            <o:lock v:ext="edit" aspectratio="f"/>
          </v:shape>
          <o:OLEObject Type="Embed" ProgID="Equation.DSMT4" ShapeID="_x0000_i1212" DrawAspect="Content" ObjectID="_1552905610" r:id="rId379"/>
        </w:object>
      </w:r>
      <w:r w:rsidRPr="000E7527">
        <w:rPr>
          <w:kern w:val="2"/>
        </w:rPr>
        <w:t>．</w:t>
      </w:r>
    </w:p>
    <w:p w14:paraId="01576F50" w14:textId="20D617EE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解析】</w:t>
      </w:r>
      <w:r w:rsidR="000E7527" w:rsidRPr="000E7527">
        <w:rPr>
          <w:kern w:val="2"/>
        </w:rPr>
        <w:t>（</w:t>
      </w:r>
      <w:r w:rsidR="000E7527" w:rsidRPr="000E7527">
        <w:rPr>
          <w:rFonts w:hint="eastAsia"/>
          <w:kern w:val="2"/>
        </w:rPr>
        <w:t>1</w:t>
      </w:r>
      <w:r w:rsidR="000E7527" w:rsidRPr="000E7527">
        <w:rPr>
          <w:kern w:val="2"/>
        </w:rPr>
        <w:t>）证明：取</w:t>
      </w:r>
      <w:r w:rsidR="000E7527" w:rsidRPr="000E7527">
        <w:rPr>
          <w:rFonts w:hint="eastAsia"/>
          <w:i/>
          <w:kern w:val="2"/>
        </w:rPr>
        <w:t>AC</w:t>
      </w:r>
      <w:r w:rsidR="000E7527" w:rsidRPr="000E7527">
        <w:rPr>
          <w:kern w:val="2"/>
        </w:rPr>
        <w:t>中点</w:t>
      </w:r>
      <w:r w:rsidR="000E7527" w:rsidRPr="000E7527">
        <w:rPr>
          <w:i/>
          <w:kern w:val="2"/>
        </w:rPr>
        <w:t>M</w:t>
      </w:r>
      <w:r w:rsidR="000E7527" w:rsidRPr="000E7527">
        <w:rPr>
          <w:kern w:val="2"/>
        </w:rPr>
        <w:t>，连接</w:t>
      </w:r>
      <w:r w:rsidR="000E7527" w:rsidRPr="000E7527">
        <w:rPr>
          <w:i/>
          <w:kern w:val="2"/>
        </w:rPr>
        <w:t>BM</w:t>
      </w:r>
      <w:r w:rsidR="000E7527" w:rsidRPr="000E7527">
        <w:rPr>
          <w:kern w:val="2"/>
        </w:rPr>
        <w:t>，则</w:t>
      </w:r>
      <w:r w:rsidR="000E7527" w:rsidRPr="000E7527">
        <w:rPr>
          <w:i/>
          <w:kern w:val="2"/>
        </w:rPr>
        <w:t>BM</w:t>
      </w:r>
      <w:r w:rsidR="000E7527" w:rsidRPr="000E7527">
        <w:rPr>
          <w:rFonts w:ascii="宋体" w:hAnsi="宋体" w:cs="宋体" w:hint="eastAsia"/>
          <w:kern w:val="2"/>
          <w:lang w:eastAsia="ja-JP"/>
        </w:rPr>
        <w:t>⊥</w:t>
      </w:r>
      <w:r w:rsidR="000E7527" w:rsidRPr="000E7527">
        <w:rPr>
          <w:rFonts w:hint="eastAsia"/>
          <w:i/>
          <w:kern w:val="2"/>
        </w:rPr>
        <w:t>AC</w:t>
      </w:r>
      <w:r w:rsidR="000E7527" w:rsidRPr="000E7527">
        <w:rPr>
          <w:kern w:val="2"/>
        </w:rPr>
        <w:t>，</w:t>
      </w:r>
    </w:p>
    <w:p w14:paraId="12561407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rFonts w:hint="eastAsia"/>
          <w:kern w:val="2"/>
        </w:rPr>
        <w:t>∵</w:t>
      </w:r>
      <w:r w:rsidRPr="000E7527">
        <w:rPr>
          <w:rFonts w:hint="eastAsia"/>
          <w:i/>
          <w:kern w:val="2"/>
        </w:rPr>
        <w:t>A</w:t>
      </w:r>
      <w:r w:rsidRPr="000E7527">
        <w:rPr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kern w:val="2"/>
        </w:rPr>
        <w:t>⊥</w:t>
      </w:r>
      <w:r w:rsidRPr="000E7527">
        <w:rPr>
          <w:kern w:val="2"/>
        </w:rPr>
        <w:t>底面</w:t>
      </w:r>
      <w:r w:rsidRPr="000E7527">
        <w:rPr>
          <w:rFonts w:hint="eastAsia"/>
          <w:i/>
          <w:kern w:val="2"/>
        </w:rPr>
        <w:t>ABC</w:t>
      </w:r>
      <w:r w:rsidRPr="000E7527">
        <w:rPr>
          <w:kern w:val="2"/>
        </w:rPr>
        <w:t>，</w:t>
      </w:r>
      <w:r w:rsidRPr="000E7527">
        <w:rPr>
          <w:rFonts w:hint="eastAsia"/>
          <w:kern w:val="2"/>
        </w:rPr>
        <w:t>∴</w:t>
      </w:r>
      <w:r w:rsidRPr="000E7527">
        <w:rPr>
          <w:kern w:val="2"/>
        </w:rPr>
        <w:t>侧面</w:t>
      </w:r>
      <w:r w:rsidRPr="000E7527">
        <w:rPr>
          <w:rFonts w:hint="eastAsia"/>
          <w:i/>
          <w:kern w:val="2"/>
        </w:rPr>
        <w:t>ACC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kern w:val="2"/>
        </w:rPr>
        <w:t>⊥</w:t>
      </w:r>
      <w:r w:rsidRPr="000E7527">
        <w:rPr>
          <w:kern w:val="2"/>
        </w:rPr>
        <w:t>底面</w:t>
      </w:r>
      <w:r w:rsidRPr="000E7527">
        <w:rPr>
          <w:rFonts w:hint="eastAsia"/>
          <w:i/>
          <w:kern w:val="2"/>
        </w:rPr>
        <w:t>ABC</w:t>
      </w:r>
      <w:r w:rsidRPr="000E7527">
        <w:rPr>
          <w:kern w:val="2"/>
        </w:rPr>
        <w:t>，</w:t>
      </w:r>
    </w:p>
    <w:p w14:paraId="0B4AFA5C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rFonts w:hint="eastAsia"/>
          <w:kern w:val="2"/>
        </w:rPr>
        <w:t>∴</w:t>
      </w:r>
      <w:r w:rsidRPr="000E7527">
        <w:rPr>
          <w:i/>
          <w:kern w:val="2"/>
        </w:rPr>
        <w:t>BM</w:t>
      </w:r>
      <w:r w:rsidRPr="000E7527">
        <w:rPr>
          <w:rFonts w:ascii="宋体" w:hAnsi="宋体" w:cs="宋体" w:hint="eastAsia"/>
          <w:kern w:val="2"/>
          <w:lang w:eastAsia="ja-JP"/>
        </w:rPr>
        <w:t>⊥</w:t>
      </w:r>
      <w:r w:rsidRPr="000E7527">
        <w:rPr>
          <w:kern w:val="2"/>
        </w:rPr>
        <w:t>平面</w:t>
      </w:r>
      <w:r w:rsidRPr="000E7527">
        <w:rPr>
          <w:rFonts w:hint="eastAsia"/>
          <w:i/>
          <w:kern w:val="2"/>
        </w:rPr>
        <w:t>ACC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kern w:val="2"/>
        </w:rPr>
        <w:t>．</w:t>
      </w:r>
    </w:p>
    <w:p w14:paraId="567341AC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取</w:t>
      </w:r>
      <w:r w:rsidRPr="000E7527">
        <w:rPr>
          <w:rFonts w:hint="eastAsia"/>
          <w:i/>
          <w:kern w:val="2"/>
        </w:rPr>
        <w:t>AE</w:t>
      </w:r>
      <w:r w:rsidRPr="000E7527">
        <w:rPr>
          <w:kern w:val="2"/>
        </w:rPr>
        <w:t>中点</w:t>
      </w:r>
      <w:r w:rsidRPr="000E7527">
        <w:rPr>
          <w:rFonts w:hint="eastAsia"/>
          <w:i/>
          <w:kern w:val="2"/>
        </w:rPr>
        <w:t>N</w:t>
      </w:r>
      <w:r w:rsidRPr="000E7527">
        <w:rPr>
          <w:kern w:val="2"/>
        </w:rPr>
        <w:t>，连接</w:t>
      </w:r>
      <w:r w:rsidRPr="000E7527">
        <w:rPr>
          <w:rFonts w:hint="eastAsia"/>
          <w:i/>
          <w:kern w:val="2"/>
        </w:rPr>
        <w:t>MN</w:t>
      </w:r>
      <w:r w:rsidRPr="000E7527">
        <w:rPr>
          <w:rFonts w:hint="eastAsia"/>
          <w:kern w:val="2"/>
        </w:rPr>
        <w:t>，</w:t>
      </w:r>
      <w:r w:rsidRPr="000E7527">
        <w:rPr>
          <w:rFonts w:hint="eastAsia"/>
          <w:i/>
          <w:kern w:val="2"/>
        </w:rPr>
        <w:t>FN</w:t>
      </w:r>
      <w:r w:rsidRPr="000E7527">
        <w:rPr>
          <w:kern w:val="2"/>
        </w:rPr>
        <w:t>，则</w:t>
      </w:r>
      <w:r w:rsidRPr="000E7527">
        <w:rPr>
          <w:rFonts w:hint="eastAsia"/>
          <w:i/>
          <w:kern w:val="2"/>
        </w:rPr>
        <w:t>MN</w:t>
      </w:r>
      <w:r w:rsidRPr="000E7527">
        <w:rPr>
          <w:rFonts w:hint="eastAsia"/>
          <w:kern w:val="2"/>
        </w:rPr>
        <w:t>∥</w:t>
      </w:r>
      <w:r w:rsidRPr="000E7527">
        <w:rPr>
          <w:i/>
          <w:kern w:val="2"/>
        </w:rPr>
        <w:t>EC</w:t>
      </w:r>
      <w:r w:rsidRPr="000E7527">
        <w:rPr>
          <w:kern w:val="2"/>
        </w:rPr>
        <w:t>，且</w:t>
      </w:r>
      <w:r w:rsidRPr="000E7527">
        <w:rPr>
          <w:kern w:val="2"/>
          <w:position w:val="-20"/>
        </w:rPr>
        <w:object w:dxaOrig="1040" w:dyaOrig="540" w14:anchorId="73306BF4">
          <v:shape id="_x0000_i1213" type="#_x0000_t75" style="width:52.5pt;height:27pt" o:ole="" o:preferrelative="f" filled="t">
            <v:imagedata r:id="rId380" o:title=""/>
            <o:lock v:ext="edit" aspectratio="f"/>
          </v:shape>
          <o:OLEObject Type="Embed" ProgID="Equation.DSMT4" ShapeID="_x0000_i1213" DrawAspect="Content" ObjectID="_1552905611" r:id="rId381"/>
        </w:object>
      </w:r>
      <w:r w:rsidRPr="000E7527">
        <w:rPr>
          <w:kern w:val="2"/>
        </w:rPr>
        <w:t>，</w:t>
      </w:r>
    </w:p>
    <w:p w14:paraId="1EAB460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又</w:t>
      </w:r>
      <w:r w:rsidRPr="000E7527">
        <w:rPr>
          <w:rFonts w:hint="eastAsia"/>
          <w:kern w:val="2"/>
        </w:rPr>
        <w:t>∵</w:t>
      </w:r>
      <w:r w:rsidRPr="000E7527">
        <w:rPr>
          <w:i/>
          <w:kern w:val="2"/>
        </w:rPr>
        <w:t>BB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kern w:val="2"/>
        </w:rPr>
        <w:t>∥</w:t>
      </w:r>
      <w:r w:rsidRPr="000E7527">
        <w:rPr>
          <w:i/>
          <w:kern w:val="2"/>
        </w:rPr>
        <w:t>CC</w:t>
      </w:r>
      <w:r w:rsidRPr="000E7527">
        <w:rPr>
          <w:kern w:val="2"/>
          <w:vertAlign w:val="subscript"/>
        </w:rPr>
        <w:t>1</w:t>
      </w:r>
      <w:r w:rsidRPr="000E7527">
        <w:rPr>
          <w:kern w:val="2"/>
        </w:rPr>
        <w:t>，</w:t>
      </w:r>
      <w:r w:rsidRPr="000E7527">
        <w:rPr>
          <w:rFonts w:hint="eastAsia"/>
          <w:i/>
          <w:kern w:val="2"/>
        </w:rPr>
        <w:t>EC</w:t>
      </w:r>
      <w:r w:rsidRPr="000E7527">
        <w:rPr>
          <w:rFonts w:hint="eastAsia"/>
          <w:kern w:val="2"/>
        </w:rPr>
        <w:t>＝</w:t>
      </w:r>
      <w:r w:rsidRPr="000E7527">
        <w:rPr>
          <w:rFonts w:hint="eastAsia"/>
          <w:kern w:val="2"/>
        </w:rPr>
        <w:t>2</w:t>
      </w:r>
      <w:r w:rsidRPr="000E7527">
        <w:rPr>
          <w:i/>
          <w:kern w:val="2"/>
        </w:rPr>
        <w:t>FB</w:t>
      </w:r>
      <w:r w:rsidRPr="000E7527">
        <w:rPr>
          <w:kern w:val="2"/>
        </w:rPr>
        <w:t>，</w:t>
      </w:r>
      <w:r w:rsidRPr="000E7527">
        <w:rPr>
          <w:rFonts w:hint="eastAsia"/>
          <w:kern w:val="2"/>
        </w:rPr>
        <w:t>∴</w:t>
      </w:r>
      <w:r w:rsidRPr="000E7527">
        <w:rPr>
          <w:i/>
          <w:kern w:val="2"/>
        </w:rPr>
        <w:t>FB</w:t>
      </w:r>
      <w:r w:rsidRPr="000E7527">
        <w:rPr>
          <w:rFonts w:hint="eastAsia"/>
          <w:kern w:val="2"/>
        </w:rPr>
        <w:t>∥</w:t>
      </w:r>
      <w:r w:rsidRPr="000E7527">
        <w:rPr>
          <w:i/>
          <w:kern w:val="2"/>
        </w:rPr>
        <w:t>EC</w:t>
      </w:r>
      <w:r w:rsidRPr="000E7527">
        <w:rPr>
          <w:kern w:val="2"/>
        </w:rPr>
        <w:t>且</w:t>
      </w:r>
      <w:r w:rsidRPr="000E7527">
        <w:rPr>
          <w:kern w:val="2"/>
          <w:position w:val="-20"/>
        </w:rPr>
        <w:object w:dxaOrig="980" w:dyaOrig="540" w14:anchorId="23AA68A7">
          <v:shape id="_x0000_i1214" type="#_x0000_t75" style="width:48.75pt;height:27pt" o:ole="" o:preferrelative="f" filled="t">
            <v:imagedata r:id="rId382" o:title=""/>
            <o:lock v:ext="edit" aspectratio="f"/>
          </v:shape>
          <o:OLEObject Type="Embed" ProgID="Equation.DSMT4" ShapeID="_x0000_i1214" DrawAspect="Content" ObjectID="_1552905612" r:id="rId383"/>
        </w:object>
      </w:r>
      <w:r w:rsidRPr="000E7527">
        <w:rPr>
          <w:kern w:val="2"/>
        </w:rPr>
        <w:t>，</w:t>
      </w:r>
    </w:p>
    <w:p w14:paraId="2BAB4BB9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rFonts w:hint="eastAsia"/>
          <w:kern w:val="2"/>
        </w:rPr>
        <w:t>∴</w:t>
      </w:r>
      <w:r w:rsidRPr="000E7527">
        <w:rPr>
          <w:rFonts w:hint="eastAsia"/>
          <w:i/>
          <w:kern w:val="2"/>
        </w:rPr>
        <w:t>MN</w:t>
      </w:r>
      <w:r w:rsidRPr="000E7527">
        <w:rPr>
          <w:rFonts w:hint="eastAsia"/>
          <w:kern w:val="2"/>
        </w:rPr>
        <w:t>∥</w:t>
      </w:r>
      <w:r w:rsidRPr="000E7527">
        <w:rPr>
          <w:i/>
          <w:kern w:val="2"/>
        </w:rPr>
        <w:t>FB</w:t>
      </w:r>
      <w:r w:rsidRPr="000E7527">
        <w:rPr>
          <w:kern w:val="2"/>
        </w:rPr>
        <w:t>且</w:t>
      </w:r>
      <w:r w:rsidRPr="000E7527">
        <w:rPr>
          <w:rFonts w:hint="eastAsia"/>
          <w:i/>
          <w:kern w:val="2"/>
        </w:rPr>
        <w:t>MN</w:t>
      </w:r>
      <w:r w:rsidRPr="000E7527">
        <w:rPr>
          <w:rFonts w:hint="eastAsia"/>
          <w:kern w:val="2"/>
        </w:rPr>
        <w:t>＝</w:t>
      </w:r>
      <w:r w:rsidRPr="000E7527">
        <w:rPr>
          <w:i/>
          <w:kern w:val="2"/>
        </w:rPr>
        <w:t>FB</w:t>
      </w:r>
      <w:r w:rsidRPr="000E7527">
        <w:rPr>
          <w:kern w:val="2"/>
        </w:rPr>
        <w:t>，</w:t>
      </w:r>
      <w:r w:rsidRPr="000E7527">
        <w:rPr>
          <w:rFonts w:hint="eastAsia"/>
          <w:kern w:val="2"/>
        </w:rPr>
        <w:t>∴</w:t>
      </w:r>
      <w:r w:rsidRPr="000E7527">
        <w:rPr>
          <w:kern w:val="2"/>
        </w:rPr>
        <w:t>四边形</w:t>
      </w:r>
      <w:r w:rsidRPr="000E7527">
        <w:rPr>
          <w:i/>
          <w:kern w:val="2"/>
        </w:rPr>
        <w:t>B</w:t>
      </w:r>
      <w:r w:rsidRPr="000E7527">
        <w:rPr>
          <w:rFonts w:hint="eastAsia"/>
          <w:i/>
          <w:kern w:val="2"/>
        </w:rPr>
        <w:t>MN</w:t>
      </w:r>
      <w:r w:rsidRPr="000E7527">
        <w:rPr>
          <w:i/>
          <w:kern w:val="2"/>
        </w:rPr>
        <w:t>F</w:t>
      </w:r>
      <w:r w:rsidRPr="000E7527">
        <w:rPr>
          <w:kern w:val="2"/>
        </w:rPr>
        <w:t>是平行四边形，</w:t>
      </w:r>
    </w:p>
    <w:p w14:paraId="6584BA5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rFonts w:hint="eastAsia"/>
          <w:kern w:val="2"/>
        </w:rPr>
        <w:t>∴</w:t>
      </w:r>
      <w:r w:rsidRPr="000E7527">
        <w:rPr>
          <w:i/>
          <w:kern w:val="2"/>
        </w:rPr>
        <w:t>F</w:t>
      </w:r>
      <w:r w:rsidRPr="000E7527">
        <w:rPr>
          <w:rFonts w:hint="eastAsia"/>
          <w:i/>
          <w:kern w:val="2"/>
        </w:rPr>
        <w:t>N</w:t>
      </w:r>
      <w:r w:rsidRPr="000E7527">
        <w:rPr>
          <w:rFonts w:hint="eastAsia"/>
          <w:kern w:val="2"/>
        </w:rPr>
        <w:t>∥</w:t>
      </w:r>
      <w:r w:rsidRPr="000E7527">
        <w:rPr>
          <w:i/>
          <w:kern w:val="2"/>
        </w:rPr>
        <w:t>B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，</w:t>
      </w:r>
      <w:r w:rsidRPr="000E7527">
        <w:rPr>
          <w:rFonts w:hint="eastAsia"/>
          <w:kern w:val="2"/>
        </w:rPr>
        <w:t>∴</w:t>
      </w:r>
      <w:r w:rsidRPr="000E7527">
        <w:rPr>
          <w:i/>
          <w:kern w:val="2"/>
        </w:rPr>
        <w:t>F</w:t>
      </w:r>
      <w:r w:rsidRPr="000E7527">
        <w:rPr>
          <w:rFonts w:hint="eastAsia"/>
          <w:i/>
          <w:kern w:val="2"/>
        </w:rPr>
        <w:t>N</w:t>
      </w:r>
      <w:r w:rsidRPr="000E7527">
        <w:rPr>
          <w:rFonts w:hint="eastAsia"/>
          <w:kern w:val="2"/>
        </w:rPr>
        <w:t>⊥</w:t>
      </w:r>
      <w:r w:rsidRPr="000E7527">
        <w:rPr>
          <w:kern w:val="2"/>
        </w:rPr>
        <w:t>平面</w:t>
      </w:r>
      <w:r w:rsidRPr="000E7527">
        <w:rPr>
          <w:rFonts w:hint="eastAsia"/>
          <w:i/>
          <w:kern w:val="2"/>
        </w:rPr>
        <w:t>ACC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kern w:val="2"/>
        </w:rPr>
        <w:t>．又</w:t>
      </w:r>
      <w:r w:rsidRPr="000E7527">
        <w:rPr>
          <w:i/>
          <w:kern w:val="2"/>
        </w:rPr>
        <w:t>F</w:t>
      </w:r>
      <w:r w:rsidRPr="000E7527">
        <w:rPr>
          <w:rFonts w:hint="eastAsia"/>
          <w:i/>
          <w:kern w:val="2"/>
        </w:rPr>
        <w:t>N</w:t>
      </w:r>
      <w:r w:rsidRPr="000E7527">
        <w:rPr>
          <w:kern w:val="2"/>
          <w:position w:val="-4"/>
        </w:rPr>
        <w:object w:dxaOrig="220" w:dyaOrig="180" w14:anchorId="5B7D8FA1">
          <v:shape id="_x0000_i1215" type="#_x0000_t75" style="width:10.5pt;height:9pt" o:ole="" o:preferrelative="f" filled="t">
            <v:imagedata r:id="rId384" o:title=""/>
            <o:lock v:ext="edit" aspectratio="f"/>
          </v:shape>
          <o:OLEObject Type="Embed" ProgID="Equation.DSMT4" ShapeID="_x0000_i1215" DrawAspect="Content" ObjectID="_1552905613" r:id="rId385"/>
        </w:object>
      </w:r>
      <w:r w:rsidRPr="000E7527">
        <w:rPr>
          <w:kern w:val="2"/>
        </w:rPr>
        <w:t>平面</w:t>
      </w:r>
      <w:r w:rsidRPr="000E7527">
        <w:rPr>
          <w:rFonts w:hint="eastAsia"/>
          <w:i/>
          <w:kern w:val="2"/>
        </w:rPr>
        <w:t>AEF</w:t>
      </w:r>
      <w:r w:rsidRPr="000E7527">
        <w:rPr>
          <w:kern w:val="2"/>
        </w:rPr>
        <w:t>，</w:t>
      </w:r>
    </w:p>
    <w:p w14:paraId="2FEE90E6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rFonts w:hint="eastAsia"/>
          <w:kern w:val="2"/>
        </w:rPr>
        <w:t>∴</w:t>
      </w:r>
      <w:r w:rsidRPr="000E7527">
        <w:rPr>
          <w:kern w:val="2"/>
        </w:rPr>
        <w:t>平面</w:t>
      </w:r>
      <w:r w:rsidRPr="000E7527">
        <w:rPr>
          <w:rFonts w:hint="eastAsia"/>
          <w:i/>
          <w:kern w:val="2"/>
        </w:rPr>
        <w:t>AEF</w:t>
      </w:r>
      <w:r w:rsidRPr="000E7527">
        <w:rPr>
          <w:rFonts w:hint="eastAsia"/>
          <w:kern w:val="2"/>
        </w:rPr>
        <w:t>⊥</w:t>
      </w:r>
      <w:r w:rsidRPr="000E7527">
        <w:rPr>
          <w:kern w:val="2"/>
        </w:rPr>
        <w:t>平面</w:t>
      </w:r>
      <w:r w:rsidRPr="000E7527">
        <w:rPr>
          <w:rFonts w:hint="eastAsia"/>
          <w:i/>
          <w:kern w:val="2"/>
        </w:rPr>
        <w:t>ACC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kern w:val="2"/>
        </w:rPr>
        <w:t>．</w:t>
      </w:r>
    </w:p>
    <w:p w14:paraId="6E399ED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noProof/>
          <w:kern w:val="2"/>
        </w:rPr>
        <w:drawing>
          <wp:inline distT="0" distB="0" distL="0" distR="0" wp14:anchorId="61B90F49" wp14:editId="138C4095">
            <wp:extent cx="1724025" cy="2076450"/>
            <wp:effectExtent l="0" t="0" r="0" b="0"/>
            <wp:docPr id="99968" name="图片 999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188448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FB5C3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以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为原点，</w:t>
      </w:r>
      <w:r w:rsidRPr="000E7527">
        <w:rPr>
          <w:rFonts w:hint="eastAsia"/>
          <w:i/>
          <w:kern w:val="2"/>
        </w:rPr>
        <w:t>MA</w:t>
      </w:r>
      <w:r w:rsidRPr="000E7527">
        <w:rPr>
          <w:rFonts w:hint="eastAsia"/>
          <w:kern w:val="2"/>
        </w:rPr>
        <w:t>，</w:t>
      </w:r>
      <w:r w:rsidRPr="000E7527">
        <w:rPr>
          <w:rFonts w:hint="eastAsia"/>
          <w:i/>
          <w:kern w:val="2"/>
        </w:rPr>
        <w:t>MB</w:t>
      </w:r>
      <w:r w:rsidRPr="000E7527">
        <w:rPr>
          <w:kern w:val="2"/>
        </w:rPr>
        <w:t>分别为</w:t>
      </w:r>
      <w:r w:rsidRPr="000E7527">
        <w:rPr>
          <w:rFonts w:hint="eastAsia"/>
          <w:i/>
          <w:kern w:val="2"/>
        </w:rPr>
        <w:t>x</w:t>
      </w:r>
      <w:r w:rsidRPr="000E7527">
        <w:rPr>
          <w:kern w:val="2"/>
        </w:rPr>
        <w:t>轴，</w:t>
      </w:r>
      <w:r w:rsidRPr="000E7527">
        <w:rPr>
          <w:rFonts w:hint="eastAsia"/>
          <w:i/>
          <w:kern w:val="2"/>
        </w:rPr>
        <w:t>y</w:t>
      </w:r>
      <w:r w:rsidRPr="000E7527">
        <w:rPr>
          <w:kern w:val="2"/>
        </w:rPr>
        <w:t>轴建立如图所示的空间直角坐标系，因为</w:t>
      </w:r>
      <w:r w:rsidRPr="000E7527">
        <w:rPr>
          <w:rFonts w:hint="eastAsia"/>
          <w:i/>
          <w:kern w:val="2"/>
        </w:rPr>
        <w:t>A</w:t>
      </w:r>
      <w:r w:rsidRPr="000E7527">
        <w:rPr>
          <w:i/>
          <w:kern w:val="2"/>
        </w:rPr>
        <w:t>A</w:t>
      </w:r>
      <w:r w:rsidRPr="000E7527">
        <w:rPr>
          <w:kern w:val="2"/>
          <w:vertAlign w:val="subscript"/>
        </w:rPr>
        <w:t>1</w:t>
      </w:r>
      <w:r w:rsidRPr="000E7527">
        <w:rPr>
          <w:rFonts w:hint="eastAsia"/>
          <w:kern w:val="2"/>
        </w:rPr>
        <w:t>＝</w:t>
      </w:r>
      <w:r w:rsidRPr="000E7527">
        <w:rPr>
          <w:rFonts w:hint="eastAsia"/>
          <w:kern w:val="2"/>
        </w:rPr>
        <w:t>3</w:t>
      </w:r>
      <w:r w:rsidRPr="000E7527">
        <w:rPr>
          <w:kern w:val="2"/>
        </w:rPr>
        <w:t>，依题意得</w:t>
      </w:r>
      <w:r w:rsidRPr="000E7527">
        <w:rPr>
          <w:kern w:val="2"/>
          <w:position w:val="-10"/>
        </w:rPr>
        <w:object w:dxaOrig="760" w:dyaOrig="300" w14:anchorId="7AFBFFD5">
          <v:shape id="_x0000_i1216" type="#_x0000_t75" style="width:38.25pt;height:15pt" o:ole="" o:preferrelative="f" filled="t">
            <v:imagedata r:id="rId387" o:title=""/>
            <o:lock v:ext="edit" aspectratio="f"/>
          </v:shape>
          <o:OLEObject Type="Embed" ProgID="Equation.DSMT4" ShapeID="_x0000_i1216" DrawAspect="Content" ObjectID="_1552905614" r:id="rId388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920" w:dyaOrig="340" w14:anchorId="3092813F">
          <v:shape id="_x0000_i1217" type="#_x0000_t75" style="width:45.75pt;height:16.5pt" o:ole="" o:preferrelative="f" filled="t">
            <v:imagedata r:id="rId389" o:title=""/>
            <o:lock v:ext="edit" aspectratio="f"/>
          </v:shape>
          <o:OLEObject Type="Embed" ProgID="Equation.DSMT4" ShapeID="_x0000_i1217" DrawAspect="Content" ObjectID="_1552905615" r:id="rId390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900" w:dyaOrig="300" w14:anchorId="7F7512E4">
          <v:shape id="_x0000_i1218" type="#_x0000_t75" style="width:45pt;height:15pt" o:ole="" o:preferrelative="f" filled="t">
            <v:imagedata r:id="rId391" o:title=""/>
            <o:lock v:ext="edit" aspectratio="f"/>
          </v:shape>
          <o:OLEObject Type="Embed" ProgID="Equation.DSMT4" ShapeID="_x0000_i1218" DrawAspect="Content" ObjectID="_1552905616" r:id="rId392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900" w:dyaOrig="340" w14:anchorId="4962C032">
          <v:shape id="_x0000_i1219" type="#_x0000_t75" style="width:45pt;height:16.5pt" o:ole="" o:preferrelative="f" filled="t">
            <v:imagedata r:id="rId393" o:title=""/>
            <o:lock v:ext="edit" aspectratio="f"/>
          </v:shape>
          <o:OLEObject Type="Embed" ProgID="Equation.DSMT4" ShapeID="_x0000_i1219" DrawAspect="Content" ObjectID="_1552905617" r:id="rId394"/>
        </w:object>
      </w:r>
      <w:r w:rsidRPr="000E7527">
        <w:rPr>
          <w:kern w:val="2"/>
        </w:rPr>
        <w:t>，所以</w:t>
      </w:r>
      <w:r w:rsidRPr="000E7527">
        <w:rPr>
          <w:kern w:val="2"/>
          <w:position w:val="-10"/>
        </w:rPr>
        <w:object w:dxaOrig="1240" w:dyaOrig="340" w14:anchorId="6C74124E">
          <v:shape id="_x0000_i1220" type="#_x0000_t75" style="width:61.5pt;height:16.5pt" o:ole="" o:preferrelative="f" filled="t">
            <v:imagedata r:id="rId395" o:title=""/>
            <o:lock v:ext="edit" aspectratio="f"/>
          </v:shape>
          <o:OLEObject Type="Embed" ProgID="Equation.DSMT4" ShapeID="_x0000_i1220" DrawAspect="Content" ObjectID="_1552905618" r:id="rId396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1340" w:dyaOrig="340" w14:anchorId="3BEF39DD">
          <v:shape id="_x0000_i1221" type="#_x0000_t75" style="width:66.75pt;height:16.5pt" o:ole="" o:preferrelative="f" filled="t">
            <v:imagedata r:id="rId397" o:title=""/>
            <o:lock v:ext="edit" aspectratio="f"/>
          </v:shape>
          <o:OLEObject Type="Embed" ProgID="Equation.DSMT4" ShapeID="_x0000_i1221" DrawAspect="Content" ObjectID="_1552905619" r:id="rId398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1359" w:dyaOrig="340" w14:anchorId="638BB31E">
          <v:shape id="_x0000_i1222" type="#_x0000_t75" style="width:67.5pt;height:16.5pt" o:ole="" o:preferrelative="f" filled="t">
            <v:imagedata r:id="rId399" o:title=""/>
            <o:lock v:ext="edit" aspectratio="f"/>
          </v:shape>
          <o:OLEObject Type="Embed" ProgID="Equation.DSMT4" ShapeID="_x0000_i1222" DrawAspect="Content" ObjectID="_1552905620" r:id="rId400"/>
        </w:object>
      </w:r>
      <w:r w:rsidRPr="000E7527">
        <w:rPr>
          <w:rFonts w:hint="eastAsia"/>
          <w:kern w:val="2"/>
        </w:rPr>
        <w:t>．</w:t>
      </w:r>
    </w:p>
    <w:p w14:paraId="2B3CC5E5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设平面</w:t>
      </w:r>
      <w:r w:rsidRPr="000E7527">
        <w:rPr>
          <w:rFonts w:hint="eastAsia"/>
          <w:i/>
          <w:kern w:val="2"/>
        </w:rPr>
        <w:t>AEF</w:t>
      </w:r>
      <w:r w:rsidRPr="000E7527">
        <w:rPr>
          <w:kern w:val="2"/>
        </w:rPr>
        <w:t>的一个法向量为</w:t>
      </w:r>
      <w:r w:rsidRPr="000E7527">
        <w:rPr>
          <w:kern w:val="2"/>
          <w:position w:val="-10"/>
        </w:rPr>
        <w:object w:dxaOrig="999" w:dyaOrig="300" w14:anchorId="01636BF4">
          <v:shape id="_x0000_i1223" type="#_x0000_t75" style="width:49.5pt;height:15pt" o:ole="" o:preferrelative="f" filled="t">
            <v:imagedata r:id="rId401" o:title=""/>
            <o:lock v:ext="edit" aspectratio="f"/>
          </v:shape>
          <o:OLEObject Type="Embed" ProgID="Equation.DSMT4" ShapeID="_x0000_i1223" DrawAspect="Content" ObjectID="_1552905621" r:id="rId402"/>
        </w:object>
      </w:r>
      <w:r w:rsidRPr="000E7527">
        <w:rPr>
          <w:kern w:val="2"/>
        </w:rPr>
        <w:t>，</w:t>
      </w:r>
    </w:p>
    <w:p w14:paraId="5580A3A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lastRenderedPageBreak/>
        <w:t>由</w:t>
      </w:r>
      <w:r w:rsidRPr="000E7527">
        <w:rPr>
          <w:kern w:val="2"/>
          <w:position w:val="-30"/>
        </w:rPr>
        <w:object w:dxaOrig="980" w:dyaOrig="700" w14:anchorId="5E313240">
          <v:shape id="_x0000_i1224" type="#_x0000_t75" style="width:48.75pt;height:34.5pt" o:ole="" o:preferrelative="f" filled="t">
            <v:imagedata r:id="rId403" o:title=""/>
            <o:lock v:ext="edit" aspectratio="f"/>
          </v:shape>
          <o:OLEObject Type="Embed" ProgID="Equation.DSMT4" ShapeID="_x0000_i1224" DrawAspect="Content" ObjectID="_1552905622" r:id="rId404"/>
        </w:object>
      </w:r>
      <w:r w:rsidRPr="000E7527">
        <w:rPr>
          <w:rFonts w:hint="eastAsia"/>
          <w:kern w:val="2"/>
        </w:rPr>
        <w:t>，</w:t>
      </w:r>
      <w:r w:rsidRPr="000E7527">
        <w:rPr>
          <w:kern w:val="2"/>
        </w:rPr>
        <w:t>得</w:t>
      </w:r>
      <w:r w:rsidRPr="000E7527">
        <w:rPr>
          <w:kern w:val="2"/>
          <w:position w:val="-28"/>
        </w:rPr>
        <w:object w:dxaOrig="1500" w:dyaOrig="660" w14:anchorId="2061AD73">
          <v:shape id="_x0000_i1225" type="#_x0000_t75" style="width:75pt;height:33pt" o:ole="" o:preferrelative="f" filled="t">
            <v:imagedata r:id="rId405" o:title=""/>
            <o:lock v:ext="edit" aspectratio="f"/>
          </v:shape>
          <o:OLEObject Type="Embed" ProgID="Equation.DSMT4" ShapeID="_x0000_i1225" DrawAspect="Content" ObjectID="_1552905623" r:id="rId406"/>
        </w:object>
      </w:r>
      <w:r w:rsidRPr="000E7527">
        <w:rPr>
          <w:rFonts w:hint="eastAsia"/>
          <w:kern w:val="2"/>
        </w:rPr>
        <w:t>，</w:t>
      </w:r>
      <w:r w:rsidRPr="000E7527">
        <w:rPr>
          <w:kern w:val="2"/>
        </w:rPr>
        <w:t>令</w:t>
      </w:r>
      <w:r w:rsidRPr="000E7527">
        <w:rPr>
          <w:rFonts w:hint="eastAsia"/>
          <w:i/>
          <w:kern w:val="2"/>
        </w:rPr>
        <w:t>x</w:t>
      </w:r>
      <w:r w:rsidRPr="000E7527">
        <w:rPr>
          <w:kern w:val="2"/>
        </w:rPr>
        <w:t>＝</w:t>
      </w:r>
      <w:r w:rsidRPr="000E7527">
        <w:rPr>
          <w:rFonts w:hint="eastAsia"/>
          <w:kern w:val="2"/>
        </w:rPr>
        <w:t>1</w:t>
      </w:r>
      <w:r w:rsidRPr="000E7527">
        <w:rPr>
          <w:kern w:val="2"/>
        </w:rPr>
        <w:t>，得</w:t>
      </w:r>
      <w:r w:rsidRPr="000E7527">
        <w:rPr>
          <w:kern w:val="2"/>
          <w:position w:val="-10"/>
        </w:rPr>
        <w:object w:dxaOrig="900" w:dyaOrig="300" w14:anchorId="5E47DECE">
          <v:shape id="_x0000_i1226" type="#_x0000_t75" style="width:45pt;height:15pt" o:ole="" o:preferrelative="f" filled="t">
            <v:imagedata r:id="rId407" o:title=""/>
            <o:lock v:ext="edit" aspectratio="f"/>
          </v:shape>
          <o:OLEObject Type="Embed" ProgID="Equation.DSMT4" ShapeID="_x0000_i1226" DrawAspect="Content" ObjectID="_1552905624" r:id="rId408"/>
        </w:object>
      </w:r>
      <w:r w:rsidRPr="000E7527">
        <w:rPr>
          <w:kern w:val="2"/>
        </w:rPr>
        <w:t>，</w:t>
      </w:r>
    </w:p>
    <w:p w14:paraId="43141A9C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设直线</w:t>
      </w:r>
      <w:r w:rsidRPr="000E7527">
        <w:rPr>
          <w:rFonts w:hint="eastAsia"/>
          <w:i/>
          <w:kern w:val="2"/>
        </w:rPr>
        <w:t>AB</w:t>
      </w:r>
      <w:r w:rsidRPr="000E7527">
        <w:rPr>
          <w:kern w:val="2"/>
        </w:rPr>
        <w:t>与平面</w:t>
      </w:r>
      <w:r w:rsidRPr="000E7527">
        <w:rPr>
          <w:rFonts w:hint="eastAsia"/>
          <w:i/>
          <w:kern w:val="2"/>
        </w:rPr>
        <w:t>AEF</w:t>
      </w:r>
      <w:r w:rsidRPr="000E7527">
        <w:rPr>
          <w:kern w:val="2"/>
        </w:rPr>
        <w:t>所成的角为</w:t>
      </w:r>
      <w:r w:rsidRPr="000E7527">
        <w:rPr>
          <w:i/>
          <w:kern w:val="2"/>
        </w:rPr>
        <w:t>α</w:t>
      </w:r>
      <w:r w:rsidRPr="000E7527">
        <w:rPr>
          <w:kern w:val="2"/>
        </w:rPr>
        <w:t>，则</w:t>
      </w:r>
      <w:r w:rsidRPr="000E7527">
        <w:rPr>
          <w:kern w:val="2"/>
          <w:position w:val="-26"/>
        </w:rPr>
        <w:object w:dxaOrig="3840" w:dyaOrig="639" w14:anchorId="063B705D">
          <v:shape id="_x0000_i1227" type="#_x0000_t75" style="width:191.25pt;height:31.5pt" o:ole="" o:preferrelative="f" filled="t">
            <v:imagedata r:id="rId409" o:title=""/>
            <o:lock v:ext="edit" aspectratio="f"/>
          </v:shape>
          <o:OLEObject Type="Embed" ProgID="Equation.DSMT4" ShapeID="_x0000_i1227" DrawAspect="Content" ObjectID="_1552905625" r:id="rId410"/>
        </w:object>
      </w:r>
      <w:r w:rsidRPr="000E7527">
        <w:rPr>
          <w:kern w:val="2"/>
        </w:rPr>
        <w:t>，</w:t>
      </w:r>
    </w:p>
    <w:p w14:paraId="754DA8B0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故直线</w:t>
      </w:r>
      <w:r w:rsidRPr="000E7527">
        <w:rPr>
          <w:rFonts w:hint="eastAsia"/>
          <w:i/>
          <w:kern w:val="2"/>
        </w:rPr>
        <w:t>AB</w:t>
      </w:r>
      <w:r w:rsidRPr="000E7527">
        <w:rPr>
          <w:kern w:val="2"/>
        </w:rPr>
        <w:t>与平面</w:t>
      </w:r>
      <w:r w:rsidRPr="000E7527">
        <w:rPr>
          <w:rFonts w:hint="eastAsia"/>
          <w:i/>
          <w:kern w:val="2"/>
        </w:rPr>
        <w:t>AEF</w:t>
      </w:r>
      <w:r w:rsidRPr="000E7527">
        <w:rPr>
          <w:kern w:val="2"/>
        </w:rPr>
        <w:t>所成角的正弦值为</w:t>
      </w:r>
      <w:r w:rsidRPr="000E7527">
        <w:rPr>
          <w:kern w:val="2"/>
          <w:position w:val="-20"/>
        </w:rPr>
        <w:object w:dxaOrig="360" w:dyaOrig="580" w14:anchorId="31524600">
          <v:shape id="_x0000_i1228" type="#_x0000_t75" style="width:18pt;height:29.25pt" o:ole="" o:preferrelative="f" filled="t">
            <v:imagedata r:id="rId378" o:title=""/>
            <o:lock v:ext="edit" aspectratio="f"/>
          </v:shape>
          <o:OLEObject Type="Embed" ProgID="Equation.DSMT4" ShapeID="_x0000_i1228" DrawAspect="Content" ObjectID="_1552905626" r:id="rId411"/>
        </w:object>
      </w:r>
      <w:r w:rsidRPr="000E7527">
        <w:rPr>
          <w:kern w:val="2"/>
        </w:rPr>
        <w:t>．</w:t>
      </w:r>
    </w:p>
    <w:p w14:paraId="3F4D55DC" w14:textId="0238351C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20</w:t>
      </w:r>
      <w:r w:rsidRPr="000E7527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平</w:t>
      </w:r>
      <w:r w:rsidR="00744005" w:rsidRPr="00FC6EC5">
        <w:rPr>
          <w:rFonts w:hint="eastAsia"/>
          <w:color w:val="00B0F0"/>
          <w:kern w:val="2"/>
        </w:rPr>
        <w:t>安</w:t>
      </w:r>
      <w:r w:rsidR="00744005" w:rsidRPr="00FC6EC5">
        <w:rPr>
          <w:color w:val="00B0F0"/>
          <w:kern w:val="2"/>
        </w:rPr>
        <w:t>一中</w:t>
      </w:r>
      <w:r w:rsidR="00744005" w:rsidRPr="00FC6EC5">
        <w:rPr>
          <w:color w:val="00B0F0"/>
          <w:kern w:val="2"/>
        </w:rPr>
        <w:t>]</w:t>
      </w:r>
      <w:r w:rsidRPr="000E7527">
        <w:rPr>
          <w:kern w:val="2"/>
        </w:rPr>
        <w:t>已知椭圆</w:t>
      </w:r>
      <w:r w:rsidRPr="000E7527">
        <w:rPr>
          <w:kern w:val="2"/>
          <w:position w:val="-22"/>
        </w:rPr>
        <w:object w:dxaOrig="2180" w:dyaOrig="580" w14:anchorId="3C5439E7">
          <v:shape id="_x0000_i1229" type="#_x0000_t75" style="width:108.75pt;height:29.25pt" o:ole="" o:preferrelative="f" filled="t">
            <v:imagedata r:id="rId412" o:title=""/>
            <o:lock v:ext="edit" aspectratio="f"/>
          </v:shape>
          <o:OLEObject Type="Embed" ProgID="Equation.DSMT4" ShapeID="_x0000_i1229" DrawAspect="Content" ObjectID="_1552905627" r:id="rId413"/>
        </w:object>
      </w:r>
      <w:r w:rsidRPr="000E7527">
        <w:rPr>
          <w:kern w:val="2"/>
        </w:rPr>
        <w:t>的离心率是</w:t>
      </w:r>
      <w:r w:rsidRPr="000E7527">
        <w:rPr>
          <w:kern w:val="2"/>
          <w:position w:val="-20"/>
        </w:rPr>
        <w:object w:dxaOrig="360" w:dyaOrig="580" w14:anchorId="063E2CD6">
          <v:shape id="_x0000_i1230" type="#_x0000_t75" style="width:18pt;height:29.25pt" o:ole="" o:preferrelative="f" filled="t">
            <v:imagedata r:id="rId414" o:title=""/>
            <o:lock v:ext="edit" aspectratio="f"/>
          </v:shape>
          <o:OLEObject Type="Embed" ProgID="Equation.DSMT4" ShapeID="_x0000_i1230" DrawAspect="Content" ObjectID="_1552905628" r:id="rId415"/>
        </w:object>
      </w:r>
      <w:r w:rsidRPr="000E7527">
        <w:rPr>
          <w:kern w:val="2"/>
        </w:rPr>
        <w:t>，上顶点</w:t>
      </w:r>
      <w:r w:rsidRPr="000E7527">
        <w:rPr>
          <w:rFonts w:hint="eastAsia"/>
          <w:i/>
          <w:kern w:val="2"/>
        </w:rPr>
        <w:t>B</w:t>
      </w:r>
      <w:r w:rsidRPr="000E7527">
        <w:rPr>
          <w:kern w:val="2"/>
        </w:rPr>
        <w:t>是抛物线</w:t>
      </w:r>
      <w:r w:rsidRPr="000E7527">
        <w:rPr>
          <w:kern w:val="2"/>
          <w:position w:val="-10"/>
        </w:rPr>
        <w:object w:dxaOrig="700" w:dyaOrig="320" w14:anchorId="1A4AC006">
          <v:shape id="_x0000_i1231" type="#_x0000_t75" style="width:34.5pt;height:15.75pt" o:ole="" o:preferrelative="f" filled="t">
            <v:imagedata r:id="rId416" o:title=""/>
            <o:lock v:ext="edit" aspectratio="f"/>
          </v:shape>
          <o:OLEObject Type="Embed" ProgID="Equation.DSMT4" ShapeID="_x0000_i1231" DrawAspect="Content" ObjectID="_1552905629" r:id="rId417"/>
        </w:object>
      </w:r>
      <w:r w:rsidRPr="000E7527">
        <w:rPr>
          <w:kern w:val="2"/>
        </w:rPr>
        <w:t>的焦点．</w:t>
      </w:r>
    </w:p>
    <w:p w14:paraId="14E39E62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rFonts w:hint="eastAsia"/>
          <w:kern w:val="2"/>
        </w:rPr>
        <w:t>1</w:t>
      </w:r>
      <w:r w:rsidRPr="000E7527">
        <w:rPr>
          <w:kern w:val="2"/>
        </w:rPr>
        <w:t>）求椭圆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的标准方程；</w:t>
      </w:r>
    </w:p>
    <w:p w14:paraId="7B3FD7AF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若</w:t>
      </w:r>
      <w:r w:rsidRPr="000E7527">
        <w:rPr>
          <w:i/>
          <w:kern w:val="2"/>
        </w:rPr>
        <w:t>P</w:t>
      </w:r>
      <w:r w:rsidRPr="000E7527">
        <w:rPr>
          <w:rFonts w:hint="eastAsia"/>
          <w:kern w:val="2"/>
        </w:rPr>
        <w:t>、</w:t>
      </w:r>
      <w:r w:rsidRPr="000E7527">
        <w:rPr>
          <w:i/>
          <w:kern w:val="2"/>
        </w:rPr>
        <w:t>Q</w:t>
      </w:r>
      <w:r w:rsidRPr="000E7527">
        <w:rPr>
          <w:kern w:val="2"/>
        </w:rPr>
        <w:t>是椭圆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上的两个动点，且</w:t>
      </w:r>
      <w:r w:rsidRPr="000E7527">
        <w:rPr>
          <w:rFonts w:hint="eastAsia"/>
          <w:i/>
          <w:kern w:val="2"/>
        </w:rPr>
        <w:t>OP</w:t>
      </w:r>
      <w:r w:rsidRPr="000E7527">
        <w:rPr>
          <w:rFonts w:hint="eastAsia"/>
          <w:kern w:val="2"/>
        </w:rPr>
        <w:t>⊥</w:t>
      </w:r>
      <w:r w:rsidRPr="000E7527">
        <w:rPr>
          <w:rFonts w:hint="eastAsia"/>
          <w:i/>
          <w:kern w:val="2"/>
        </w:rPr>
        <w:t>O</w:t>
      </w:r>
      <w:r w:rsidRPr="000E7527">
        <w:rPr>
          <w:i/>
          <w:kern w:val="2"/>
        </w:rPr>
        <w:t>Q</w:t>
      </w:r>
      <w:r w:rsidRPr="000E7527">
        <w:rPr>
          <w:rFonts w:hint="eastAsia"/>
          <w:kern w:val="2"/>
        </w:rPr>
        <w:t>（</w:t>
      </w:r>
      <w:r w:rsidRPr="000E7527">
        <w:rPr>
          <w:rFonts w:hint="eastAsia"/>
          <w:i/>
          <w:kern w:val="2"/>
        </w:rPr>
        <w:t>O</w:t>
      </w:r>
      <w:r w:rsidRPr="000E7527">
        <w:rPr>
          <w:kern w:val="2"/>
        </w:rPr>
        <w:t>是坐标原点），由点</w:t>
      </w:r>
      <w:r w:rsidRPr="000E7527">
        <w:rPr>
          <w:rFonts w:hint="eastAsia"/>
          <w:i/>
          <w:kern w:val="2"/>
        </w:rPr>
        <w:t>O</w:t>
      </w:r>
      <w:r w:rsidRPr="000E7527">
        <w:rPr>
          <w:kern w:val="2"/>
        </w:rPr>
        <w:t>作</w:t>
      </w:r>
      <w:r w:rsidRPr="000E7527">
        <w:rPr>
          <w:rFonts w:hint="eastAsia"/>
          <w:i/>
          <w:kern w:val="2"/>
        </w:rPr>
        <w:t>O</w:t>
      </w:r>
      <w:r w:rsidRPr="000E7527">
        <w:rPr>
          <w:i/>
          <w:kern w:val="2"/>
        </w:rPr>
        <w:t>R</w:t>
      </w:r>
      <w:r w:rsidRPr="000E7527">
        <w:rPr>
          <w:rFonts w:hint="eastAsia"/>
          <w:kern w:val="2"/>
        </w:rPr>
        <w:t>⊥</w:t>
      </w:r>
      <w:r w:rsidRPr="000E7527">
        <w:rPr>
          <w:i/>
          <w:kern w:val="2"/>
        </w:rPr>
        <w:t>PQ</w:t>
      </w:r>
      <w:r w:rsidRPr="000E7527">
        <w:rPr>
          <w:kern w:val="2"/>
        </w:rPr>
        <w:t>于</w:t>
      </w:r>
      <w:r w:rsidRPr="000E7527">
        <w:rPr>
          <w:i/>
          <w:kern w:val="2"/>
        </w:rPr>
        <w:t>R</w:t>
      </w:r>
      <w:r w:rsidRPr="000E7527">
        <w:rPr>
          <w:rFonts w:hint="eastAsia"/>
          <w:kern w:val="2"/>
        </w:rPr>
        <w:t>，</w:t>
      </w:r>
      <w:r w:rsidRPr="000E7527">
        <w:rPr>
          <w:kern w:val="2"/>
        </w:rPr>
        <w:t>试求点</w:t>
      </w:r>
      <w:r w:rsidRPr="000E7527">
        <w:rPr>
          <w:i/>
          <w:kern w:val="2"/>
        </w:rPr>
        <w:t>R</w:t>
      </w:r>
      <w:r w:rsidRPr="000E7527">
        <w:rPr>
          <w:kern w:val="2"/>
        </w:rPr>
        <w:t>的轨迹方程．</w:t>
      </w:r>
    </w:p>
    <w:p w14:paraId="5B425CB8" w14:textId="7D8584D1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答案】</w:t>
      </w:r>
      <w:r w:rsidR="000E7527" w:rsidRPr="000E7527">
        <w:rPr>
          <w:kern w:val="2"/>
        </w:rPr>
        <w:t>（</w:t>
      </w:r>
      <w:r w:rsidR="000E7527" w:rsidRPr="000E7527">
        <w:rPr>
          <w:rFonts w:hint="eastAsia"/>
          <w:kern w:val="2"/>
        </w:rPr>
        <w:t>1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20"/>
        </w:rPr>
        <w:object w:dxaOrig="960" w:dyaOrig="560" w14:anchorId="40B55516">
          <v:shape id="_x0000_i1232" type="#_x0000_t75" style="width:48pt;height:27.75pt" o:ole="" o:preferrelative="f" filled="t">
            <v:imagedata r:id="rId418" o:title=""/>
            <o:lock v:ext="edit" aspectratio="f"/>
          </v:shape>
          <o:OLEObject Type="Embed" ProgID="Equation.DSMT4" ShapeID="_x0000_i1232" DrawAspect="Content" ObjectID="_1552905630" r:id="rId419"/>
        </w:object>
      </w:r>
      <w:r w:rsidR="000E7527" w:rsidRPr="000E7527">
        <w:rPr>
          <w:rFonts w:hint="eastAsia"/>
          <w:kern w:val="2"/>
        </w:rPr>
        <w:t>；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2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22"/>
        </w:rPr>
        <w:object w:dxaOrig="999" w:dyaOrig="560" w14:anchorId="078DFB99">
          <v:shape id="_x0000_i1233" type="#_x0000_t75" style="width:49.5pt;height:27.75pt" o:ole="" o:preferrelative="f" filled="t">
            <v:imagedata r:id="rId420" o:title=""/>
            <o:lock v:ext="edit" aspectratio="f"/>
          </v:shape>
          <o:OLEObject Type="Embed" ProgID="Equation.DSMT4" ShapeID="_x0000_i1233" DrawAspect="Content" ObjectID="_1552905631" r:id="rId421"/>
        </w:object>
      </w:r>
      <w:r w:rsidR="000E7527" w:rsidRPr="000E7527">
        <w:rPr>
          <w:kern w:val="2"/>
        </w:rPr>
        <w:t>．</w:t>
      </w:r>
    </w:p>
    <w:p w14:paraId="1BEBDA55" w14:textId="2A4D393B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解析】</w:t>
      </w:r>
      <w:r w:rsidR="000E7527" w:rsidRPr="000E7527">
        <w:rPr>
          <w:kern w:val="2"/>
        </w:rPr>
        <w:t>（</w:t>
      </w:r>
      <w:r w:rsidR="000E7527" w:rsidRPr="000E7527">
        <w:rPr>
          <w:rFonts w:hint="eastAsia"/>
          <w:kern w:val="2"/>
        </w:rPr>
        <w:t>1</w:t>
      </w:r>
      <w:r w:rsidR="000E7527" w:rsidRPr="000E7527">
        <w:rPr>
          <w:kern w:val="2"/>
        </w:rPr>
        <w:t>）由题设知</w:t>
      </w:r>
      <w:r w:rsidR="000E7527" w:rsidRPr="000E7527">
        <w:rPr>
          <w:kern w:val="2"/>
          <w:position w:val="-22"/>
        </w:rPr>
        <w:object w:dxaOrig="1660" w:dyaOrig="600" w14:anchorId="6CF9BE72">
          <v:shape id="_x0000_i1234" type="#_x0000_t75" style="width:81pt;height:30pt" o:ole="" o:preferrelative="f" filled="t">
            <v:imagedata r:id="rId422" o:title=""/>
            <o:lock v:ext="edit" aspectratio="f"/>
          </v:shape>
          <o:OLEObject Type="Embed" ProgID="Equation.DSMT4" ShapeID="_x0000_i1234" DrawAspect="Content" ObjectID="_1552905632" r:id="rId423"/>
        </w:object>
      </w:r>
      <w:r w:rsidR="000E7527" w:rsidRPr="000E7527">
        <w:rPr>
          <w:kern w:val="2"/>
        </w:rPr>
        <w:t>······</w:t>
      </w:r>
      <w:r w:rsidR="000E7527" w:rsidRPr="000E7527">
        <w:rPr>
          <w:rFonts w:ascii="宋体" w:hAnsi="宋体" w:cs="宋体" w:hint="eastAsia"/>
          <w:kern w:val="2"/>
        </w:rPr>
        <w:t>①</w:t>
      </w:r>
    </w:p>
    <w:p w14:paraId="4223C067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又</w:t>
      </w:r>
      <w:r w:rsidRPr="000E7527">
        <w:rPr>
          <w:kern w:val="2"/>
          <w:position w:val="-6"/>
        </w:rPr>
        <w:object w:dxaOrig="440" w:dyaOrig="260" w14:anchorId="440C1F83">
          <v:shape id="_x0000_i1235" type="#_x0000_t75" style="width:21.75pt;height:12.75pt" o:ole="" o:preferrelative="f" filled="t">
            <v:imagedata r:id="rId424" o:title=""/>
            <o:lock v:ext="edit" aspectratio="f"/>
          </v:shape>
          <o:OLEObject Type="Embed" ProgID="Equation.DSMT4" ShapeID="_x0000_i1235" DrawAspect="Content" ObjectID="_1552905633" r:id="rId425"/>
        </w:object>
      </w:r>
      <w:r w:rsidRPr="000E7527">
        <w:rPr>
          <w:kern w:val="2"/>
        </w:rPr>
        <w:t>······</w:t>
      </w:r>
      <w:r w:rsidRPr="000E7527">
        <w:rPr>
          <w:rFonts w:ascii="宋体" w:hAnsi="宋体" w:cs="宋体" w:hint="eastAsia"/>
          <w:kern w:val="2"/>
        </w:rPr>
        <w:t>②</w:t>
      </w:r>
    </w:p>
    <w:p w14:paraId="7098FAD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椭圆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的标准方程为</w:t>
      </w:r>
      <w:r w:rsidRPr="000E7527">
        <w:rPr>
          <w:kern w:val="2"/>
          <w:position w:val="-20"/>
        </w:rPr>
        <w:object w:dxaOrig="960" w:dyaOrig="560" w14:anchorId="2021C76C">
          <v:shape id="_x0000_i1236" type="#_x0000_t75" style="width:48pt;height:27.75pt" o:ole="" o:preferrelative="f" filled="t">
            <v:imagedata r:id="rId426" o:title=""/>
            <o:lock v:ext="edit" aspectratio="f"/>
          </v:shape>
          <o:OLEObject Type="Embed" ProgID="Equation.DSMT4" ShapeID="_x0000_i1236" DrawAspect="Content" ObjectID="_1552905634" r:id="rId427"/>
        </w:object>
      </w:r>
      <w:r w:rsidRPr="000E7527">
        <w:rPr>
          <w:rFonts w:hint="eastAsia"/>
          <w:kern w:val="2"/>
        </w:rPr>
        <w:t>．</w:t>
      </w:r>
    </w:p>
    <w:p w14:paraId="37DD137B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</w:t>
      </w:r>
      <w:r w:rsidRPr="000E7527">
        <w:rPr>
          <w:rFonts w:hint="eastAsia"/>
          <w:kern w:val="2"/>
        </w:rPr>
        <w:t>（</w:t>
      </w:r>
      <w:r w:rsidRPr="000E7527">
        <w:rPr>
          <w:rFonts w:hint="eastAsia"/>
          <w:i/>
          <w:kern w:val="2"/>
        </w:rPr>
        <w:t>i</w:t>
      </w:r>
      <w:r w:rsidRPr="000E7527">
        <w:rPr>
          <w:rFonts w:hint="eastAsia"/>
          <w:kern w:val="2"/>
        </w:rPr>
        <w:t>）</w:t>
      </w:r>
      <w:r w:rsidRPr="000E7527">
        <w:rPr>
          <w:kern w:val="2"/>
        </w:rPr>
        <w:t>若直线</w:t>
      </w:r>
      <w:r w:rsidRPr="000E7527">
        <w:rPr>
          <w:i/>
          <w:kern w:val="2"/>
        </w:rPr>
        <w:t>PQ</w:t>
      </w:r>
      <w:r w:rsidRPr="000E7527">
        <w:rPr>
          <w:rFonts w:ascii="宋体" w:hAnsi="宋体" w:cs="宋体" w:hint="eastAsia"/>
          <w:kern w:val="2"/>
          <w:lang w:eastAsia="ja-JP"/>
        </w:rPr>
        <w:t>∥</w:t>
      </w:r>
      <w:r w:rsidRPr="000E7527">
        <w:rPr>
          <w:i/>
          <w:kern w:val="2"/>
        </w:rPr>
        <w:t>x</w:t>
      </w:r>
      <w:r w:rsidRPr="000E7527">
        <w:rPr>
          <w:kern w:val="2"/>
        </w:rPr>
        <w:t>轴，设直线</w:t>
      </w:r>
      <w:r w:rsidRPr="000E7527">
        <w:rPr>
          <w:kern w:val="2"/>
          <w:position w:val="-10"/>
        </w:rPr>
        <w:object w:dxaOrig="940" w:dyaOrig="279" w14:anchorId="4AEC441D">
          <v:shape id="_x0000_i1237" type="#_x0000_t75" style="width:45.75pt;height:14.25pt" o:ole="" o:preferrelative="f" filled="t">
            <v:imagedata r:id="rId428" o:title=""/>
            <o:lock v:ext="edit" aspectratio="f"/>
          </v:shape>
          <o:OLEObject Type="Embed" ProgID="Equation.DSMT4" ShapeID="_x0000_i1237" DrawAspect="Content" ObjectID="_1552905635" r:id="rId429"/>
        </w:object>
      </w:r>
      <w:r w:rsidRPr="000E7527">
        <w:rPr>
          <w:kern w:val="2"/>
        </w:rPr>
        <w:t>，并联立椭圆方程解出</w:t>
      </w:r>
      <w:r w:rsidRPr="000E7527">
        <w:rPr>
          <w:kern w:val="2"/>
          <w:position w:val="-10"/>
        </w:rPr>
        <w:object w:dxaOrig="1440" w:dyaOrig="380" w14:anchorId="64FDEA1E">
          <v:shape id="_x0000_i1238" type="#_x0000_t75" style="width:71.25pt;height:18.75pt" o:ole="" o:preferrelative="f" filled="t">
            <v:imagedata r:id="rId430" o:title=""/>
            <o:lock v:ext="edit" aspectratio="f"/>
          </v:shape>
          <o:OLEObject Type="Embed" ProgID="Equation.DSMT4" ShapeID="_x0000_i1238" DrawAspect="Content" ObjectID="_1552905636" r:id="rId431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1560" w:dyaOrig="380" w14:anchorId="7C0B7C14">
          <v:shape id="_x0000_i1239" type="#_x0000_t75" style="width:76.5pt;height:18.75pt" o:ole="" o:preferrelative="f" filled="t">
            <v:imagedata r:id="rId432" o:title=""/>
            <o:lock v:ext="edit" aspectratio="f"/>
          </v:shape>
          <o:OLEObject Type="Embed" ProgID="Equation.DSMT4" ShapeID="_x0000_i1239" DrawAspect="Content" ObjectID="_1552905637" r:id="rId433"/>
        </w:object>
      </w:r>
      <w:r w:rsidRPr="000E7527">
        <w:rPr>
          <w:kern w:val="2"/>
        </w:rPr>
        <w:t>，由</w:t>
      </w:r>
      <w:r w:rsidRPr="000E7527">
        <w:rPr>
          <w:rFonts w:hint="eastAsia"/>
          <w:i/>
          <w:kern w:val="2"/>
        </w:rPr>
        <w:t>OP</w:t>
      </w:r>
      <w:r w:rsidRPr="000E7527">
        <w:rPr>
          <w:rFonts w:hint="eastAsia"/>
          <w:kern w:val="2"/>
        </w:rPr>
        <w:t>⊥</w:t>
      </w:r>
      <w:r w:rsidRPr="000E7527">
        <w:rPr>
          <w:rFonts w:hint="eastAsia"/>
          <w:i/>
          <w:kern w:val="2"/>
        </w:rPr>
        <w:t>O</w:t>
      </w:r>
      <w:r w:rsidRPr="000E7527">
        <w:rPr>
          <w:i/>
          <w:kern w:val="2"/>
        </w:rPr>
        <w:t>Q</w:t>
      </w:r>
      <w:r w:rsidRPr="000E7527">
        <w:rPr>
          <w:kern w:val="2"/>
        </w:rPr>
        <w:t>得</w:t>
      </w:r>
      <w:r w:rsidRPr="000E7527">
        <w:rPr>
          <w:kern w:val="2"/>
          <w:position w:val="-22"/>
        </w:rPr>
        <w:object w:dxaOrig="3879" w:dyaOrig="600" w14:anchorId="5FA3FCC8">
          <v:shape id="_x0000_i1240" type="#_x0000_t75" style="width:191.25pt;height:30pt" o:ole="" o:preferrelative="f" filled="t">
            <v:imagedata r:id="rId434" o:title=""/>
            <o:lock v:ext="edit" aspectratio="f"/>
          </v:shape>
          <o:OLEObject Type="Embed" ProgID="Equation.DSMT4" ShapeID="_x0000_i1240" DrawAspect="Content" ObjectID="_1552905638" r:id="rId435"/>
        </w:object>
      </w:r>
      <w:r w:rsidRPr="000E7527">
        <w:rPr>
          <w:kern w:val="2"/>
        </w:rPr>
        <w:t>定值；</w:t>
      </w:r>
    </w:p>
    <w:p w14:paraId="374120D6" w14:textId="77777777" w:rsidR="000E7527" w:rsidRPr="000E7527" w:rsidRDefault="000E7527" w:rsidP="000E7527">
      <w:pPr>
        <w:widowControl w:val="0"/>
        <w:spacing w:line="360" w:lineRule="auto"/>
        <w:ind w:firstLineChars="0" w:firstLine="0"/>
        <w:rPr>
          <w:kern w:val="2"/>
        </w:rPr>
      </w:pPr>
      <w:r w:rsidRPr="000E7527">
        <w:rPr>
          <w:rFonts w:hint="eastAsia"/>
          <w:kern w:val="2"/>
        </w:rPr>
        <w:t>（</w:t>
      </w:r>
      <w:r w:rsidRPr="000E7527">
        <w:rPr>
          <w:rFonts w:hint="eastAsia"/>
          <w:i/>
          <w:kern w:val="2"/>
        </w:rPr>
        <w:t>ii</w:t>
      </w:r>
      <w:r w:rsidRPr="000E7527">
        <w:rPr>
          <w:rFonts w:hint="eastAsia"/>
          <w:kern w:val="2"/>
        </w:rPr>
        <w:t>）</w:t>
      </w:r>
      <w:r w:rsidRPr="000E7527">
        <w:rPr>
          <w:kern w:val="2"/>
        </w:rPr>
        <w:t>若直线</w:t>
      </w:r>
      <w:r w:rsidRPr="000E7527">
        <w:rPr>
          <w:i/>
          <w:kern w:val="2"/>
        </w:rPr>
        <w:t>PQ</w:t>
      </w:r>
      <w:r w:rsidRPr="000E7527">
        <w:rPr>
          <w:kern w:val="2"/>
        </w:rPr>
        <w:t>不平行</w:t>
      </w:r>
      <w:r w:rsidRPr="000E7527">
        <w:rPr>
          <w:i/>
          <w:kern w:val="2"/>
        </w:rPr>
        <w:t>x</w:t>
      </w:r>
      <w:r w:rsidRPr="000E7527">
        <w:rPr>
          <w:kern w:val="2"/>
        </w:rPr>
        <w:t>轴，设直线</w:t>
      </w:r>
      <w:r w:rsidRPr="000E7527">
        <w:rPr>
          <w:kern w:val="2"/>
          <w:position w:val="-10"/>
        </w:rPr>
        <w:object w:dxaOrig="1219" w:dyaOrig="279" w14:anchorId="312565B1">
          <v:shape id="_x0000_i1241" type="#_x0000_t75" style="width:60pt;height:14.25pt" o:ole="" o:preferrelative="f" filled="t">
            <v:imagedata r:id="rId436" o:title=""/>
            <o:lock v:ext="edit" aspectratio="f"/>
          </v:shape>
          <o:OLEObject Type="Embed" ProgID="Equation.DSMT4" ShapeID="_x0000_i1241" DrawAspect="Content" ObjectID="_1552905639" r:id="rId437"/>
        </w:object>
      </w:r>
      <w:r w:rsidRPr="000E7527">
        <w:rPr>
          <w:kern w:val="2"/>
          <w:position w:val="-10"/>
        </w:rPr>
        <w:object w:dxaOrig="1219" w:dyaOrig="300" w14:anchorId="02BAF366">
          <v:shape id="_x0000_i1242" type="#_x0000_t75" style="width:60pt;height:15pt" o:ole="" o:preferrelative="f" filled="t">
            <v:imagedata r:id="rId438" o:title=""/>
            <o:lock v:ext="edit" aspectratio="f"/>
          </v:shape>
          <o:OLEObject Type="Embed" ProgID="Equation.DSMT4" ShapeID="_x0000_i1242" DrawAspect="Content" ObjectID="_1552905640" r:id="rId439"/>
        </w:object>
      </w:r>
      <w:r w:rsidRPr="000E7527">
        <w:rPr>
          <w:kern w:val="2"/>
        </w:rPr>
        <w:t>，联立椭圆</w:t>
      </w:r>
      <w:r w:rsidRPr="000E7527">
        <w:rPr>
          <w:rFonts w:hint="eastAsia"/>
          <w:i/>
          <w:kern w:val="2"/>
        </w:rPr>
        <w:t>M</w:t>
      </w:r>
      <w:r w:rsidRPr="000E7527">
        <w:rPr>
          <w:kern w:val="2"/>
        </w:rPr>
        <w:t>的方程消</w:t>
      </w:r>
      <w:r w:rsidRPr="000E7527">
        <w:rPr>
          <w:i/>
          <w:kern w:val="2"/>
        </w:rPr>
        <w:t>x</w:t>
      </w:r>
      <w:r w:rsidRPr="000E7527">
        <w:rPr>
          <w:kern w:val="2"/>
        </w:rPr>
        <w:t>得</w:t>
      </w:r>
      <w:r w:rsidRPr="000E7527">
        <w:rPr>
          <w:kern w:val="2"/>
          <w:position w:val="-10"/>
        </w:rPr>
        <w:object w:dxaOrig="2480" w:dyaOrig="320" w14:anchorId="59183717">
          <v:shape id="_x0000_i1243" type="#_x0000_t75" style="width:122.25pt;height:15.75pt" o:ole="" o:preferrelative="f" filled="t">
            <v:imagedata r:id="rId440" o:title=""/>
            <o:lock v:ext="edit" aspectratio="f"/>
          </v:shape>
          <o:OLEObject Type="Embed" ProgID="Equation.DSMT4" ShapeID="_x0000_i1243" DrawAspect="Content" ObjectID="_1552905641" r:id="rId441"/>
        </w:object>
      </w:r>
      <w:r w:rsidRPr="000E7527">
        <w:rPr>
          <w:kern w:val="2"/>
        </w:rPr>
        <w:t>，设</w:t>
      </w:r>
      <w:r w:rsidRPr="000E7527">
        <w:rPr>
          <w:kern w:val="2"/>
          <w:position w:val="-10"/>
        </w:rPr>
        <w:object w:dxaOrig="820" w:dyaOrig="300" w14:anchorId="11065F8D">
          <v:shape id="_x0000_i1244" type="#_x0000_t75" style="width:40.5pt;height:15pt" o:ole="" o:preferrelative="f" filled="t">
            <v:imagedata r:id="rId442" o:title=""/>
            <o:lock v:ext="edit" aspectratio="f"/>
          </v:shape>
          <o:OLEObject Type="Embed" ProgID="Equation.DSMT4" ShapeID="_x0000_i1244" DrawAspect="Content" ObjectID="_1552905642" r:id="rId443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880" w:dyaOrig="300" w14:anchorId="3C8C67CF">
          <v:shape id="_x0000_i1245" type="#_x0000_t75" style="width:44.25pt;height:15pt" o:ole="" o:preferrelative="f" filled="t">
            <v:imagedata r:id="rId444" o:title=""/>
            <o:lock v:ext="edit" aspectratio="f"/>
          </v:shape>
          <o:OLEObject Type="Embed" ProgID="Equation.DSMT4" ShapeID="_x0000_i1245" DrawAspect="Content" ObjectID="_1552905643" r:id="rId445"/>
        </w:object>
      </w:r>
      <w:r w:rsidRPr="000E7527">
        <w:rPr>
          <w:kern w:val="2"/>
        </w:rPr>
        <w:t>，</w:t>
      </w:r>
    </w:p>
    <w:p w14:paraId="589592B3" w14:textId="77777777" w:rsidR="000E7527" w:rsidRPr="000E7527" w:rsidRDefault="000E7527" w:rsidP="000E7527">
      <w:pPr>
        <w:widowControl w:val="0"/>
        <w:spacing w:line="360" w:lineRule="auto"/>
        <w:ind w:firstLineChars="0" w:firstLine="0"/>
        <w:rPr>
          <w:kern w:val="2"/>
        </w:rPr>
      </w:pPr>
      <w:r w:rsidRPr="000E7527">
        <w:rPr>
          <w:kern w:val="2"/>
        </w:rPr>
        <w:t>由韦达定理得</w:t>
      </w:r>
      <w:r w:rsidRPr="000E7527">
        <w:rPr>
          <w:kern w:val="2"/>
          <w:position w:val="-52"/>
        </w:rPr>
        <w:object w:dxaOrig="2000" w:dyaOrig="1140" w14:anchorId="717743E4">
          <v:shape id="_x0000_i1246" type="#_x0000_t75" style="width:99pt;height:57pt" o:ole="" o:preferrelative="f" filled="t">
            <v:imagedata r:id="rId446" o:title=""/>
            <o:lock v:ext="edit" aspectratio="f"/>
          </v:shape>
          <o:OLEObject Type="Embed" ProgID="Equation.DSMT4" ShapeID="_x0000_i1246" DrawAspect="Content" ObjectID="_1552905644" r:id="rId447"/>
        </w:object>
      </w:r>
      <w:r w:rsidRPr="000E7527">
        <w:rPr>
          <w:kern w:val="2"/>
        </w:rPr>
        <w:t>，由</w:t>
      </w:r>
      <w:r w:rsidRPr="000E7527">
        <w:rPr>
          <w:rFonts w:hint="eastAsia"/>
          <w:i/>
          <w:kern w:val="2"/>
        </w:rPr>
        <w:t>OP</w:t>
      </w:r>
      <w:r w:rsidRPr="000E7527">
        <w:rPr>
          <w:rFonts w:hint="eastAsia"/>
          <w:kern w:val="2"/>
        </w:rPr>
        <w:t>⊥</w:t>
      </w:r>
      <w:r w:rsidRPr="000E7527">
        <w:rPr>
          <w:rFonts w:hint="eastAsia"/>
          <w:i/>
          <w:kern w:val="2"/>
        </w:rPr>
        <w:t>O</w:t>
      </w:r>
      <w:r w:rsidRPr="000E7527">
        <w:rPr>
          <w:i/>
          <w:kern w:val="2"/>
        </w:rPr>
        <w:t>Q</w:t>
      </w:r>
      <w:r w:rsidRPr="000E7527">
        <w:rPr>
          <w:kern w:val="2"/>
        </w:rPr>
        <w:t>得</w:t>
      </w:r>
      <w:r w:rsidRPr="000E7527">
        <w:rPr>
          <w:kern w:val="2"/>
          <w:position w:val="-10"/>
        </w:rPr>
        <w:object w:dxaOrig="1040" w:dyaOrig="340" w14:anchorId="07747DEA">
          <v:shape id="_x0000_i1247" type="#_x0000_t75" style="width:51.75pt;height:16.5pt" o:ole="" o:preferrelative="f" filled="t">
            <v:imagedata r:id="rId448" o:title=""/>
            <o:lock v:ext="edit" aspectratio="f"/>
          </v:shape>
          <o:OLEObject Type="Embed" ProgID="Equation.DSMT4" ShapeID="_x0000_i1247" DrawAspect="Content" ObjectID="_1552905645" r:id="rId449"/>
        </w:object>
      </w:r>
      <w:r w:rsidRPr="000E7527">
        <w:rPr>
          <w:kern w:val="2"/>
        </w:rPr>
        <w:t>，即</w:t>
      </w:r>
      <w:r w:rsidRPr="000E7527">
        <w:rPr>
          <w:kern w:val="2"/>
          <w:position w:val="-10"/>
        </w:rPr>
        <w:object w:dxaOrig="1240" w:dyaOrig="300" w14:anchorId="1B0F25B2">
          <v:shape id="_x0000_i1248" type="#_x0000_t75" style="width:61.5pt;height:15pt" o:ole="" o:preferrelative="f" filled="t">
            <v:imagedata r:id="rId450" o:title=""/>
            <o:lock v:ext="edit" aspectratio="f"/>
          </v:shape>
          <o:OLEObject Type="Embed" ProgID="Equation.DSMT4" ShapeID="_x0000_i1248" DrawAspect="Content" ObjectID="_1552905646" r:id="rId451"/>
        </w:object>
      </w:r>
      <w:r w:rsidRPr="000E7527">
        <w:rPr>
          <w:kern w:val="2"/>
        </w:rPr>
        <w:t>，</w:t>
      </w:r>
    </w:p>
    <w:p w14:paraId="7D29B883" w14:textId="77777777" w:rsidR="000E7527" w:rsidRPr="000E7527" w:rsidRDefault="000E7527" w:rsidP="000E7527">
      <w:pPr>
        <w:widowControl w:val="0"/>
        <w:spacing w:line="360" w:lineRule="auto"/>
        <w:ind w:firstLineChars="0" w:firstLine="0"/>
        <w:rPr>
          <w:kern w:val="2"/>
        </w:rPr>
      </w:pPr>
      <w:r w:rsidRPr="000E7527">
        <w:rPr>
          <w:kern w:val="2"/>
        </w:rPr>
        <w:t>即</w:t>
      </w:r>
      <w:r w:rsidRPr="000E7527">
        <w:rPr>
          <w:kern w:val="2"/>
          <w:position w:val="-10"/>
        </w:rPr>
        <w:object w:dxaOrig="2180" w:dyaOrig="300" w14:anchorId="2F25CD2C">
          <v:shape id="_x0000_i1249" type="#_x0000_t75" style="width:107.25pt;height:15pt" o:ole="" o:preferrelative="f" filled="t">
            <v:imagedata r:id="rId452" o:title=""/>
            <o:lock v:ext="edit" aspectratio="f"/>
          </v:shape>
          <o:OLEObject Type="Embed" ProgID="Equation.DSMT4" ShapeID="_x0000_i1249" DrawAspect="Content" ObjectID="_1552905647" r:id="rId453"/>
        </w:object>
      </w:r>
      <w:r w:rsidRPr="000E7527">
        <w:rPr>
          <w:kern w:val="2"/>
        </w:rPr>
        <w:t>······</w:t>
      </w:r>
      <w:r w:rsidRPr="000E7527">
        <w:rPr>
          <w:rFonts w:ascii="宋体" w:hAnsi="宋体" w:cs="宋体" w:hint="eastAsia"/>
          <w:kern w:val="2"/>
        </w:rPr>
        <w:t>⑤</w:t>
      </w:r>
    </w:p>
    <w:p w14:paraId="4498717A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把</w:t>
      </w:r>
      <w:r w:rsidRPr="000E7527">
        <w:rPr>
          <w:rFonts w:ascii="宋体" w:hAnsi="宋体" w:cs="宋体" w:hint="eastAsia"/>
          <w:kern w:val="2"/>
        </w:rPr>
        <w:t>③</w:t>
      </w:r>
      <w:r w:rsidRPr="000E7527">
        <w:rPr>
          <w:kern w:val="2"/>
        </w:rPr>
        <w:t>、</w:t>
      </w:r>
      <w:r w:rsidRPr="000E7527">
        <w:rPr>
          <w:rFonts w:ascii="宋体" w:hAnsi="宋体" w:cs="宋体" w:hint="eastAsia"/>
          <w:kern w:val="2"/>
        </w:rPr>
        <w:t>④</w:t>
      </w:r>
      <w:r w:rsidRPr="000E7527">
        <w:rPr>
          <w:kern w:val="2"/>
        </w:rPr>
        <w:t>代入</w:t>
      </w:r>
      <w:r w:rsidRPr="000E7527">
        <w:rPr>
          <w:rFonts w:ascii="宋体" w:hAnsi="宋体" w:cs="宋体" w:hint="eastAsia"/>
          <w:kern w:val="2"/>
        </w:rPr>
        <w:t>⑤</w:t>
      </w:r>
      <w:r w:rsidRPr="000E7527">
        <w:rPr>
          <w:kern w:val="2"/>
        </w:rPr>
        <w:t>并化简得</w:t>
      </w:r>
      <w:r w:rsidRPr="000E7527">
        <w:rPr>
          <w:kern w:val="2"/>
          <w:position w:val="-20"/>
        </w:rPr>
        <w:object w:dxaOrig="980" w:dyaOrig="560" w14:anchorId="583CCA9A">
          <v:shape id="_x0000_i1250" type="#_x0000_t75" style="width:48.75pt;height:27.75pt" o:ole="" o:preferrelative="f" filled="t">
            <v:imagedata r:id="rId454" o:title=""/>
            <o:lock v:ext="edit" aspectratio="f"/>
          </v:shape>
          <o:OLEObject Type="Embed" ProgID="Equation.DSMT4" ShapeID="_x0000_i1250" DrawAspect="Content" ObjectID="_1552905648" r:id="rId455"/>
        </w:object>
      </w:r>
      <w:r w:rsidRPr="000E7527">
        <w:rPr>
          <w:kern w:val="2"/>
        </w:rPr>
        <w:t>，所以</w:t>
      </w:r>
      <w:r w:rsidRPr="000E7527">
        <w:rPr>
          <w:kern w:val="2"/>
          <w:position w:val="-22"/>
        </w:rPr>
        <w:object w:dxaOrig="600" w:dyaOrig="560" w14:anchorId="2F3569F0">
          <v:shape id="_x0000_i1251" type="#_x0000_t75" style="width:30pt;height:27.75pt" o:ole="" o:preferrelative="f" filled="t">
            <v:imagedata r:id="rId456" o:title=""/>
            <o:lock v:ext="edit" aspectratio="f"/>
          </v:shape>
          <o:OLEObject Type="Embed" ProgID="Equation.DSMT4" ShapeID="_x0000_i1251" DrawAspect="Content" ObjectID="_1552905649" r:id="rId457"/>
        </w:object>
      </w:r>
      <w:r w:rsidRPr="000E7527">
        <w:rPr>
          <w:rFonts w:hint="eastAsia"/>
          <w:kern w:val="2"/>
        </w:rPr>
        <w:t>，</w:t>
      </w:r>
    </w:p>
    <w:p w14:paraId="274620C6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又原点</w:t>
      </w:r>
      <w:r w:rsidRPr="000E7527">
        <w:rPr>
          <w:rFonts w:hint="eastAsia"/>
          <w:i/>
          <w:kern w:val="2"/>
        </w:rPr>
        <w:t>O</w:t>
      </w:r>
      <w:r w:rsidRPr="000E7527">
        <w:rPr>
          <w:kern w:val="2"/>
        </w:rPr>
        <w:t>到直线</w:t>
      </w:r>
      <w:r w:rsidRPr="000E7527">
        <w:rPr>
          <w:rFonts w:hint="eastAsia"/>
          <w:i/>
          <w:kern w:val="2"/>
        </w:rPr>
        <w:t>PQ</w:t>
      </w:r>
      <w:r w:rsidRPr="000E7527">
        <w:rPr>
          <w:kern w:val="2"/>
        </w:rPr>
        <w:t>的距离</w:t>
      </w:r>
      <w:r w:rsidRPr="000E7527">
        <w:rPr>
          <w:kern w:val="2"/>
          <w:position w:val="-54"/>
        </w:rPr>
        <w:object w:dxaOrig="2580" w:dyaOrig="920" w14:anchorId="2F2DD68F">
          <v:shape id="_x0000_i1252" type="#_x0000_t75" style="width:127.5pt;height:45.75pt" o:ole="" o:preferrelative="f" filled="t">
            <v:imagedata r:id="rId458" o:title=""/>
            <o:lock v:ext="edit" aspectratio="f"/>
          </v:shape>
          <o:OLEObject Type="Embed" ProgID="Equation.DSMT4" ShapeID="_x0000_i1252" DrawAspect="Content" ObjectID="_1552905650" r:id="rId459"/>
        </w:object>
      </w:r>
      <w:r w:rsidRPr="000E7527">
        <w:rPr>
          <w:rFonts w:hint="eastAsia"/>
          <w:kern w:val="2"/>
        </w:rPr>
        <w:t>定值</w:t>
      </w:r>
      <w:r w:rsidRPr="000E7527">
        <w:rPr>
          <w:kern w:val="2"/>
        </w:rPr>
        <w:t>，</w:t>
      </w:r>
    </w:p>
    <w:p w14:paraId="48642266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动点</w:t>
      </w:r>
      <w:r w:rsidRPr="000E7527">
        <w:rPr>
          <w:rFonts w:hint="eastAsia"/>
          <w:i/>
          <w:kern w:val="2"/>
        </w:rPr>
        <w:t>R</w:t>
      </w:r>
      <w:r w:rsidRPr="000E7527">
        <w:rPr>
          <w:kern w:val="2"/>
        </w:rPr>
        <w:t>的轨迹是以点</w:t>
      </w:r>
      <w:r w:rsidRPr="000E7527">
        <w:rPr>
          <w:rFonts w:hint="eastAsia"/>
          <w:i/>
          <w:kern w:val="2"/>
        </w:rPr>
        <w:t>O</w:t>
      </w:r>
      <w:r w:rsidRPr="000E7527">
        <w:rPr>
          <w:kern w:val="2"/>
        </w:rPr>
        <w:t>为圆心，</w:t>
      </w:r>
      <w:r w:rsidRPr="000E7527">
        <w:rPr>
          <w:kern w:val="2"/>
          <w:position w:val="-22"/>
        </w:rPr>
        <w:object w:dxaOrig="360" w:dyaOrig="600" w14:anchorId="0C8CF289">
          <v:shape id="_x0000_i1253" type="#_x0000_t75" style="width:18pt;height:30pt" o:ole="" o:preferrelative="f" filled="t">
            <v:imagedata r:id="rId460" o:title=""/>
            <o:lock v:ext="edit" aspectratio="f"/>
          </v:shape>
          <o:OLEObject Type="Embed" ProgID="Equation.DSMT4" ShapeID="_x0000_i1253" DrawAspect="Content" ObjectID="_1552905651" r:id="rId461"/>
        </w:object>
      </w:r>
      <w:r w:rsidRPr="000E7527">
        <w:rPr>
          <w:kern w:val="2"/>
        </w:rPr>
        <w:t>为半径的圆，其方程为</w:t>
      </w:r>
      <w:r w:rsidRPr="000E7527">
        <w:rPr>
          <w:kern w:val="2"/>
          <w:position w:val="-22"/>
        </w:rPr>
        <w:object w:dxaOrig="999" w:dyaOrig="560" w14:anchorId="1641294B">
          <v:shape id="_x0000_i1254" type="#_x0000_t75" style="width:49.5pt;height:27.75pt" o:ole="" o:preferrelative="f" filled="t">
            <v:imagedata r:id="rId462" o:title=""/>
            <o:lock v:ext="edit" aspectratio="f"/>
          </v:shape>
          <o:OLEObject Type="Embed" ProgID="Equation.DSMT4" ShapeID="_x0000_i1254" DrawAspect="Content" ObjectID="_1552905652" r:id="rId463"/>
        </w:object>
      </w:r>
      <w:r w:rsidRPr="000E7527">
        <w:rPr>
          <w:kern w:val="2"/>
        </w:rPr>
        <w:t>．</w:t>
      </w:r>
    </w:p>
    <w:p w14:paraId="44886E0F" w14:textId="22C4970A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21</w:t>
      </w:r>
      <w:r w:rsidRPr="000E7527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重庆联考</w:t>
      </w:r>
      <w:r w:rsidR="00744005" w:rsidRPr="00FC6EC5">
        <w:rPr>
          <w:color w:val="00B0F0"/>
          <w:kern w:val="2"/>
        </w:rPr>
        <w:t>]</w:t>
      </w:r>
      <w:r w:rsidRPr="000E7527">
        <w:rPr>
          <w:kern w:val="2"/>
        </w:rPr>
        <w:t>设函数</w:t>
      </w:r>
      <w:r w:rsidRPr="000E7527">
        <w:rPr>
          <w:kern w:val="2"/>
          <w:position w:val="-22"/>
        </w:rPr>
        <w:object w:dxaOrig="1920" w:dyaOrig="560" w14:anchorId="5CD9EC93">
          <v:shape id="_x0000_i1255" type="#_x0000_t75" style="width:94.5pt;height:27.75pt" o:ole="" o:preferrelative="f" filled="t">
            <v:imagedata r:id="rId464" o:title=""/>
            <o:lock v:ext="edit" aspectratio="f"/>
          </v:shape>
          <o:OLEObject Type="Embed" ProgID="Equation.DSMT4" ShapeID="_x0000_i1255" DrawAspect="Content" ObjectID="_1552905653" r:id="rId465"/>
        </w:object>
      </w:r>
      <w:r w:rsidRPr="000E7527">
        <w:rPr>
          <w:kern w:val="2"/>
        </w:rPr>
        <w:t>，曲线</w:t>
      </w:r>
      <w:r w:rsidRPr="000E7527">
        <w:rPr>
          <w:kern w:val="2"/>
          <w:position w:val="-10"/>
        </w:rPr>
        <w:object w:dxaOrig="780" w:dyaOrig="300" w14:anchorId="2F55A470">
          <v:shape id="_x0000_i1256" type="#_x0000_t75" style="width:38.25pt;height:15pt" o:ole="" o:preferrelative="f" filled="t">
            <v:imagedata r:id="rId466" o:title=""/>
            <o:lock v:ext="edit" aspectratio="f"/>
          </v:shape>
          <o:OLEObject Type="Embed" ProgID="Equation.DSMT4" ShapeID="_x0000_i1256" DrawAspect="Content" ObjectID="_1552905654" r:id="rId467"/>
        </w:object>
      </w:r>
      <w:r w:rsidRPr="000E7527">
        <w:rPr>
          <w:kern w:val="2"/>
        </w:rPr>
        <w:t>在</w:t>
      </w:r>
      <w:r w:rsidRPr="000E7527">
        <w:rPr>
          <w:kern w:val="2"/>
          <w:position w:val="-6"/>
        </w:rPr>
        <w:object w:dxaOrig="460" w:dyaOrig="240" w14:anchorId="039218C9">
          <v:shape id="_x0000_i1257" type="#_x0000_t75" style="width:22.5pt;height:12pt" o:ole="" o:preferrelative="f" filled="t">
            <v:imagedata r:id="rId468" o:title=""/>
            <o:lock v:ext="edit" aspectratio="f"/>
          </v:shape>
          <o:OLEObject Type="Embed" ProgID="Equation.DSMT4" ShapeID="_x0000_i1257" DrawAspect="Content" ObjectID="_1552905655" r:id="rId469"/>
        </w:object>
      </w:r>
      <w:r w:rsidRPr="000E7527">
        <w:rPr>
          <w:kern w:val="2"/>
        </w:rPr>
        <w:t>处的切线为</w:t>
      </w:r>
      <w:r w:rsidRPr="000E7527">
        <w:rPr>
          <w:kern w:val="2"/>
          <w:position w:val="-10"/>
        </w:rPr>
        <w:object w:dxaOrig="499" w:dyaOrig="279" w14:anchorId="16CD7E0F">
          <v:shape id="_x0000_i1258" type="#_x0000_t75" style="width:24pt;height:14.25pt" o:ole="" o:preferrelative="f" filled="t">
            <v:imagedata r:id="rId470" o:title=""/>
            <o:lock v:ext="edit" aspectratio="f"/>
          </v:shape>
          <o:OLEObject Type="Embed" ProgID="Equation.DSMT4" ShapeID="_x0000_i1258" DrawAspect="Content" ObjectID="_1552905656" r:id="rId471"/>
        </w:object>
      </w:r>
      <w:r w:rsidRPr="000E7527">
        <w:rPr>
          <w:kern w:val="2"/>
        </w:rPr>
        <w:t>．</w:t>
      </w:r>
    </w:p>
    <w:p w14:paraId="40F3087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rFonts w:hint="eastAsia"/>
          <w:kern w:val="2"/>
        </w:rPr>
        <w:t>1</w:t>
      </w:r>
      <w:r w:rsidRPr="000E7527">
        <w:rPr>
          <w:kern w:val="2"/>
        </w:rPr>
        <w:t>）求函数</w:t>
      </w:r>
      <w:r w:rsidRPr="000E7527">
        <w:rPr>
          <w:kern w:val="2"/>
          <w:position w:val="-10"/>
        </w:rPr>
        <w:object w:dxaOrig="460" w:dyaOrig="300" w14:anchorId="6469D146">
          <v:shape id="_x0000_i1259" type="#_x0000_t75" style="width:22.5pt;height:15pt" o:ole="" o:preferrelative="f" filled="t">
            <v:imagedata r:id="rId472" o:title=""/>
            <o:lock v:ext="edit" aspectratio="f"/>
          </v:shape>
          <o:OLEObject Type="Embed" ProgID="Equation.DSMT4" ShapeID="_x0000_i1259" DrawAspect="Content" ObjectID="_1552905657" r:id="rId473"/>
        </w:object>
      </w:r>
      <w:r w:rsidRPr="000E7527">
        <w:rPr>
          <w:kern w:val="2"/>
        </w:rPr>
        <w:t>的单调区间；</w:t>
      </w:r>
    </w:p>
    <w:p w14:paraId="4698C753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lastRenderedPageBreak/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当</w:t>
      </w:r>
      <w:r w:rsidRPr="000E7527">
        <w:rPr>
          <w:kern w:val="2"/>
          <w:position w:val="-6"/>
        </w:rPr>
        <w:object w:dxaOrig="700" w:dyaOrig="260" w14:anchorId="4A8E63BD">
          <v:shape id="_x0000_i1260" type="#_x0000_t75" style="width:34.5pt;height:12.75pt" o:ole="" o:preferrelative="f" filled="t">
            <v:imagedata r:id="rId474" o:title=""/>
            <o:lock v:ext="edit" aspectratio="f"/>
          </v:shape>
          <o:OLEObject Type="Embed" ProgID="Equation.DSMT4" ShapeID="_x0000_i1260" DrawAspect="Content" ObjectID="_1552905658" r:id="rId475"/>
        </w:object>
      </w:r>
      <w:r w:rsidRPr="000E7527">
        <w:rPr>
          <w:kern w:val="2"/>
        </w:rPr>
        <w:t>时，证明</w:t>
      </w:r>
      <w:r w:rsidRPr="000E7527">
        <w:rPr>
          <w:kern w:val="2"/>
          <w:position w:val="-20"/>
        </w:rPr>
        <w:object w:dxaOrig="1420" w:dyaOrig="540" w14:anchorId="5395266C">
          <v:shape id="_x0000_i1261" type="#_x0000_t75" style="width:70.5pt;height:27pt" o:ole="" o:preferrelative="f" filled="t">
            <v:imagedata r:id="rId476" o:title=""/>
            <o:lock v:ext="edit" aspectratio="f"/>
          </v:shape>
          <o:OLEObject Type="Embed" ProgID="Equation.DSMT4" ShapeID="_x0000_i1261" DrawAspect="Content" ObjectID="_1552905659" r:id="rId477"/>
        </w:object>
      </w:r>
      <w:r w:rsidRPr="000E7527">
        <w:rPr>
          <w:kern w:val="2"/>
        </w:rPr>
        <w:t>．</w:t>
      </w:r>
    </w:p>
    <w:p w14:paraId="6E238BEC" w14:textId="02DA93C3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答案】</w:t>
      </w:r>
      <w:r w:rsidR="000E7527" w:rsidRPr="000E7527">
        <w:rPr>
          <w:kern w:val="2"/>
        </w:rPr>
        <w:t>（</w:t>
      </w:r>
      <w:r w:rsidR="000E7527" w:rsidRPr="000E7527">
        <w:rPr>
          <w:rFonts w:hint="eastAsia"/>
          <w:kern w:val="2"/>
        </w:rPr>
        <w:t>1</w:t>
      </w:r>
      <w:r w:rsidR="000E7527" w:rsidRPr="000E7527">
        <w:rPr>
          <w:kern w:val="2"/>
        </w:rPr>
        <w:t>）单调递增区间为</w:t>
      </w:r>
      <w:r w:rsidR="000E7527" w:rsidRPr="000E7527">
        <w:rPr>
          <w:kern w:val="2"/>
          <w:position w:val="-10"/>
        </w:rPr>
        <w:object w:dxaOrig="540" w:dyaOrig="300" w14:anchorId="1BEFD221">
          <v:shape id="_x0000_i1262" type="#_x0000_t75" style="width:27pt;height:15pt" o:ole="" o:preferrelative="f" filled="t">
            <v:imagedata r:id="rId478" o:title=""/>
            <o:lock v:ext="edit" aspectratio="f"/>
          </v:shape>
          <o:OLEObject Type="Embed" ProgID="Equation.DSMT4" ShapeID="_x0000_i1262" DrawAspect="Content" ObjectID="_1552905660" r:id="rId479"/>
        </w:object>
      </w:r>
      <w:r w:rsidR="000E7527" w:rsidRPr="000E7527">
        <w:rPr>
          <w:kern w:val="2"/>
        </w:rPr>
        <w:t>，</w:t>
      </w:r>
      <w:r w:rsidR="000E7527" w:rsidRPr="000E7527">
        <w:rPr>
          <w:kern w:val="2"/>
          <w:position w:val="-10"/>
        </w:rPr>
        <w:object w:dxaOrig="920" w:dyaOrig="340" w14:anchorId="5A5D0E1C">
          <v:shape id="_x0000_i1263" type="#_x0000_t75" style="width:45pt;height:16.5pt" o:ole="" o:preferrelative="f" filled="t">
            <v:imagedata r:id="rId480" o:title=""/>
            <o:lock v:ext="edit" aspectratio="f"/>
          </v:shape>
          <o:OLEObject Type="Embed" ProgID="Equation.DSMT4" ShapeID="_x0000_i1263" DrawAspect="Content" ObjectID="_1552905661" r:id="rId481"/>
        </w:object>
      </w:r>
      <w:r w:rsidR="000E7527" w:rsidRPr="000E7527">
        <w:rPr>
          <w:kern w:val="2"/>
        </w:rPr>
        <w:t>，单调递减区间为</w:t>
      </w:r>
      <w:r w:rsidR="000E7527" w:rsidRPr="000E7527">
        <w:rPr>
          <w:kern w:val="2"/>
          <w:position w:val="-10"/>
        </w:rPr>
        <w:object w:dxaOrig="700" w:dyaOrig="340" w14:anchorId="3EF32502">
          <v:shape id="_x0000_i1264" type="#_x0000_t75" style="width:34.5pt;height:16.5pt" o:ole="" o:preferrelative="f" filled="t">
            <v:imagedata r:id="rId482" o:title=""/>
            <o:lock v:ext="edit" aspectratio="f"/>
          </v:shape>
          <o:OLEObject Type="Embed" ProgID="Equation.DSMT4" ShapeID="_x0000_i1264" DrawAspect="Content" ObjectID="_1552905662" r:id="rId483"/>
        </w:object>
      </w:r>
      <w:r w:rsidR="000E7527" w:rsidRPr="000E7527">
        <w:rPr>
          <w:rFonts w:hint="eastAsia"/>
          <w:kern w:val="2"/>
        </w:rPr>
        <w:t>；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2</w:t>
      </w:r>
      <w:r w:rsidR="000E7527" w:rsidRPr="000E7527">
        <w:rPr>
          <w:kern w:val="2"/>
        </w:rPr>
        <w:t>）证明过程见解析．</w:t>
      </w:r>
    </w:p>
    <w:p w14:paraId="64BBD598" w14:textId="7D74F5FA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解析】</w:t>
      </w:r>
      <w:r w:rsidR="000E7527" w:rsidRPr="000E7527">
        <w:rPr>
          <w:kern w:val="2"/>
        </w:rPr>
        <w:t>（</w:t>
      </w:r>
      <w:r w:rsidR="000E7527" w:rsidRPr="000E7527">
        <w:rPr>
          <w:rFonts w:hint="eastAsia"/>
          <w:kern w:val="2"/>
        </w:rPr>
        <w:t>1</w:t>
      </w:r>
      <w:r w:rsidR="000E7527" w:rsidRPr="000E7527">
        <w:rPr>
          <w:kern w:val="2"/>
        </w:rPr>
        <w:t>）函数</w:t>
      </w:r>
      <w:r w:rsidR="000E7527" w:rsidRPr="000E7527">
        <w:rPr>
          <w:kern w:val="2"/>
          <w:position w:val="-10"/>
        </w:rPr>
        <w:object w:dxaOrig="460" w:dyaOrig="300" w14:anchorId="10DF9998">
          <v:shape id="_x0000_i1265" type="#_x0000_t75" style="width:22.5pt;height:15pt" o:ole="" o:preferrelative="f" filled="t">
            <v:imagedata r:id="rId472" o:title=""/>
            <o:lock v:ext="edit" aspectratio="f"/>
          </v:shape>
          <o:OLEObject Type="Embed" ProgID="Equation.DSMT4" ShapeID="_x0000_i1265" DrawAspect="Content" ObjectID="_1552905663" r:id="rId484"/>
        </w:object>
      </w:r>
      <w:r w:rsidR="000E7527" w:rsidRPr="000E7527">
        <w:rPr>
          <w:kern w:val="2"/>
        </w:rPr>
        <w:t>定义域为</w:t>
      </w:r>
      <w:r w:rsidR="000E7527" w:rsidRPr="000E7527">
        <w:rPr>
          <w:kern w:val="2"/>
          <w:position w:val="-10"/>
        </w:rPr>
        <w:object w:dxaOrig="780" w:dyaOrig="300" w14:anchorId="6D1403DA">
          <v:shape id="_x0000_i1266" type="#_x0000_t75" style="width:38.25pt;height:15pt" o:ole="" o:preferrelative="f" filled="t">
            <v:imagedata r:id="rId485" o:title=""/>
            <o:lock v:ext="edit" aspectratio="f"/>
          </v:shape>
          <o:OLEObject Type="Embed" ProgID="Equation.DSMT4" ShapeID="_x0000_i1266" DrawAspect="Content" ObjectID="_1552905664" r:id="rId486"/>
        </w:object>
      </w:r>
      <w:r w:rsidR="000E7527" w:rsidRPr="000E7527">
        <w:rPr>
          <w:kern w:val="2"/>
        </w:rPr>
        <w:t>，</w:t>
      </w:r>
      <w:r w:rsidR="000E7527" w:rsidRPr="000E7527">
        <w:rPr>
          <w:kern w:val="2"/>
          <w:position w:val="-22"/>
        </w:rPr>
        <w:object w:dxaOrig="1900" w:dyaOrig="560" w14:anchorId="33E4C5C5">
          <v:shape id="_x0000_i1267" type="#_x0000_t75" style="width:93.75pt;height:27.75pt" o:ole="" o:preferrelative="f" filled="t">
            <v:imagedata r:id="rId487" o:title=""/>
            <o:lock v:ext="edit" aspectratio="f"/>
          </v:shape>
          <o:OLEObject Type="Embed" ProgID="Equation.DSMT4" ShapeID="_x0000_i1267" DrawAspect="Content" ObjectID="_1552905665" r:id="rId488"/>
        </w:object>
      </w:r>
      <w:r w:rsidR="000E7527" w:rsidRPr="000E7527">
        <w:rPr>
          <w:kern w:val="2"/>
        </w:rPr>
        <w:t>，</w:t>
      </w:r>
    </w:p>
    <w:p w14:paraId="14FE019C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由已知得</w:t>
      </w:r>
      <w:r w:rsidRPr="000E7527">
        <w:rPr>
          <w:kern w:val="2"/>
          <w:position w:val="-10"/>
        </w:rPr>
        <w:object w:dxaOrig="720" w:dyaOrig="300" w14:anchorId="6A83EEE8">
          <v:shape id="_x0000_i1268" type="#_x0000_t75" style="width:35.25pt;height:15pt" o:ole="" o:preferrelative="f" filled="t">
            <v:imagedata r:id="rId489" o:title=""/>
            <o:lock v:ext="edit" aspectratio="f"/>
          </v:shape>
          <o:OLEObject Type="Embed" ProgID="Equation.DSMT4" ShapeID="_x0000_i1268" DrawAspect="Content" ObjectID="_1552905666" r:id="rId490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780" w:dyaOrig="300" w14:anchorId="62711A0A">
          <v:shape id="_x0000_i1269" type="#_x0000_t75" style="width:38.25pt;height:15pt" o:ole="" o:preferrelative="f" filled="t">
            <v:imagedata r:id="rId491" o:title=""/>
            <o:lock v:ext="edit" aspectratio="f"/>
          </v:shape>
          <o:OLEObject Type="Embed" ProgID="Equation.DSMT4" ShapeID="_x0000_i1269" DrawAspect="Content" ObjectID="_1552905667" r:id="rId492"/>
        </w:object>
      </w:r>
      <w:r w:rsidRPr="000E7527">
        <w:rPr>
          <w:kern w:val="2"/>
        </w:rPr>
        <w:t>，得：</w:t>
      </w:r>
      <w:r w:rsidRPr="000E7527">
        <w:rPr>
          <w:kern w:val="2"/>
          <w:position w:val="-6"/>
        </w:rPr>
        <w:object w:dxaOrig="499" w:dyaOrig="240" w14:anchorId="2800D0B8">
          <v:shape id="_x0000_i1270" type="#_x0000_t75" style="width:24pt;height:12pt" o:ole="" o:preferrelative="f" filled="t">
            <v:imagedata r:id="rId493" o:title=""/>
            <o:lock v:ext="edit" aspectratio="f"/>
          </v:shape>
          <o:OLEObject Type="Embed" ProgID="Equation.DSMT4" ShapeID="_x0000_i1270" DrawAspect="Content" ObjectID="_1552905668" r:id="rId494"/>
        </w:object>
      </w:r>
      <w:r w:rsidRPr="000E7527">
        <w:rPr>
          <w:kern w:val="2"/>
        </w:rPr>
        <w:t>，</w:t>
      </w:r>
      <w:r w:rsidRPr="000E7527">
        <w:rPr>
          <w:kern w:val="2"/>
          <w:position w:val="-6"/>
        </w:rPr>
        <w:object w:dxaOrig="580" w:dyaOrig="260" w14:anchorId="4253E994">
          <v:shape id="_x0000_i1271" type="#_x0000_t75" style="width:27.75pt;height:12.75pt" o:ole="" o:preferrelative="f" filled="t">
            <v:imagedata r:id="rId495" o:title=""/>
            <o:lock v:ext="edit" aspectratio="f"/>
          </v:shape>
          <o:OLEObject Type="Embed" ProgID="Equation.DSMT4" ShapeID="_x0000_i1271" DrawAspect="Content" ObjectID="_1552905669" r:id="rId496"/>
        </w:object>
      </w:r>
      <w:r w:rsidRPr="000E7527">
        <w:rPr>
          <w:kern w:val="2"/>
        </w:rPr>
        <w:t>，</w:t>
      </w:r>
    </w:p>
    <w:p w14:paraId="6F908BE5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22"/>
        </w:rPr>
        <w:object w:dxaOrig="1840" w:dyaOrig="580" w14:anchorId="2834983A">
          <v:shape id="_x0000_i1272" type="#_x0000_t75" style="width:90.75pt;height:29.25pt" o:ole="" o:preferrelative="f" filled="t">
            <v:imagedata r:id="rId497" o:title=""/>
            <o:lock v:ext="edit" aspectratio="f"/>
          </v:shape>
          <o:OLEObject Type="Embed" ProgID="Equation.DSMT4" ShapeID="_x0000_i1272" DrawAspect="Content" ObjectID="_1552905670" r:id="rId498"/>
        </w:object>
      </w:r>
      <w:r w:rsidRPr="000E7527">
        <w:rPr>
          <w:kern w:val="2"/>
        </w:rPr>
        <w:t>，由</w:t>
      </w:r>
      <w:r w:rsidRPr="000E7527">
        <w:rPr>
          <w:kern w:val="2"/>
          <w:position w:val="-10"/>
        </w:rPr>
        <w:object w:dxaOrig="820" w:dyaOrig="300" w14:anchorId="04C0AB29">
          <v:shape id="_x0000_i1273" type="#_x0000_t75" style="width:40.5pt;height:15pt" o:ole="" o:preferrelative="f" filled="t">
            <v:imagedata r:id="rId499" o:title=""/>
            <o:lock v:ext="edit" aspectratio="f"/>
          </v:shape>
          <o:OLEObject Type="Embed" ProgID="Equation.DSMT4" ShapeID="_x0000_i1273" DrawAspect="Content" ObjectID="_1552905671" r:id="rId500"/>
        </w:object>
      </w:r>
      <w:r w:rsidRPr="000E7527">
        <w:rPr>
          <w:kern w:val="2"/>
        </w:rPr>
        <w:t>得</w:t>
      </w:r>
      <w:r w:rsidRPr="000E7527">
        <w:rPr>
          <w:kern w:val="2"/>
          <w:position w:val="-6"/>
        </w:rPr>
        <w:object w:dxaOrig="639" w:dyaOrig="300" w14:anchorId="6E72FF4F">
          <v:shape id="_x0000_i1274" type="#_x0000_t75" style="width:31.5pt;height:15pt" o:ole="" o:preferrelative="f" filled="t">
            <v:imagedata r:id="rId501" o:title=""/>
            <o:lock v:ext="edit" aspectratio="f"/>
          </v:shape>
          <o:OLEObject Type="Embed" ProgID="Equation.DSMT4" ShapeID="_x0000_i1274" DrawAspect="Content" ObjectID="_1552905672" r:id="rId502"/>
        </w:object>
      </w:r>
      <w:r w:rsidRPr="000E7527">
        <w:rPr>
          <w:kern w:val="2"/>
        </w:rPr>
        <w:t>或</w:t>
      </w:r>
      <w:r w:rsidRPr="000E7527">
        <w:rPr>
          <w:kern w:val="2"/>
          <w:position w:val="-6"/>
        </w:rPr>
        <w:object w:dxaOrig="740" w:dyaOrig="240" w14:anchorId="4CB97B79">
          <v:shape id="_x0000_i1275" type="#_x0000_t75" style="width:36.75pt;height:12pt" o:ole="" o:preferrelative="f" filled="t">
            <v:imagedata r:id="rId503" o:title=""/>
            <o:lock v:ext="edit" aspectratio="f"/>
          </v:shape>
          <o:OLEObject Type="Embed" ProgID="Equation.DSMT4" ShapeID="_x0000_i1275" DrawAspect="Content" ObjectID="_1552905673" r:id="rId504"/>
        </w:object>
      </w:r>
      <w:r w:rsidRPr="000E7527">
        <w:rPr>
          <w:kern w:val="2"/>
        </w:rPr>
        <w:t>，</w:t>
      </w:r>
    </w:p>
    <w:p w14:paraId="1753C24F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由</w:t>
      </w:r>
      <w:r w:rsidRPr="000E7527">
        <w:rPr>
          <w:kern w:val="2"/>
          <w:position w:val="-10"/>
        </w:rPr>
        <w:object w:dxaOrig="820" w:dyaOrig="300" w14:anchorId="02C2C1E1">
          <v:shape id="_x0000_i1276" type="#_x0000_t75" style="width:40.5pt;height:15pt" o:ole="" o:preferrelative="f" filled="t">
            <v:imagedata r:id="rId505" o:title=""/>
            <o:lock v:ext="edit" aspectratio="f"/>
          </v:shape>
          <o:OLEObject Type="Embed" ProgID="Equation.DSMT4" ShapeID="_x0000_i1276" DrawAspect="Content" ObjectID="_1552905674" r:id="rId506"/>
        </w:object>
      </w:r>
      <w:r w:rsidRPr="000E7527">
        <w:rPr>
          <w:kern w:val="2"/>
        </w:rPr>
        <w:t>得</w:t>
      </w:r>
      <w:r w:rsidRPr="000E7527">
        <w:rPr>
          <w:kern w:val="2"/>
          <w:position w:val="-6"/>
        </w:rPr>
        <w:object w:dxaOrig="900" w:dyaOrig="300" w14:anchorId="04947DF4">
          <v:shape id="_x0000_i1277" type="#_x0000_t75" style="width:45pt;height:15pt" o:ole="" o:preferrelative="f" filled="t">
            <v:imagedata r:id="rId507" o:title=""/>
            <o:lock v:ext="edit" aspectratio="f"/>
          </v:shape>
          <o:OLEObject Type="Embed" ProgID="Equation.DSMT4" ShapeID="_x0000_i1277" DrawAspect="Content" ObjectID="_1552905675" r:id="rId508"/>
        </w:object>
      </w:r>
      <w:r w:rsidRPr="000E7527">
        <w:rPr>
          <w:kern w:val="2"/>
        </w:rPr>
        <w:t>，所以函数</w:t>
      </w:r>
      <w:r w:rsidRPr="000E7527">
        <w:rPr>
          <w:kern w:val="2"/>
          <w:position w:val="-10"/>
        </w:rPr>
        <w:object w:dxaOrig="460" w:dyaOrig="300" w14:anchorId="4FB0A95F">
          <v:shape id="_x0000_i1278" type="#_x0000_t75" style="width:22.5pt;height:15pt" o:ole="" o:preferrelative="f" filled="t">
            <v:imagedata r:id="rId472" o:title=""/>
            <o:lock v:ext="edit" aspectratio="f"/>
          </v:shape>
          <o:OLEObject Type="Embed" ProgID="Equation.DSMT4" ShapeID="_x0000_i1278" DrawAspect="Content" ObjectID="_1552905676" r:id="rId509"/>
        </w:object>
      </w:r>
      <w:r w:rsidRPr="000E7527">
        <w:rPr>
          <w:kern w:val="2"/>
        </w:rPr>
        <w:t>的单调递增区间为</w:t>
      </w:r>
      <w:r w:rsidRPr="000E7527">
        <w:rPr>
          <w:kern w:val="2"/>
          <w:position w:val="-10"/>
        </w:rPr>
        <w:object w:dxaOrig="540" w:dyaOrig="300" w14:anchorId="475E8708">
          <v:shape id="_x0000_i1279" type="#_x0000_t75" style="width:27pt;height:15pt" o:ole="" o:preferrelative="f" filled="t">
            <v:imagedata r:id="rId510" o:title=""/>
            <o:lock v:ext="edit" aspectratio="f"/>
          </v:shape>
          <o:OLEObject Type="Embed" ProgID="Equation.DSMT4" ShapeID="_x0000_i1279" DrawAspect="Content" ObjectID="_1552905677" r:id="rId511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920" w:dyaOrig="340" w14:anchorId="106F0D2F">
          <v:shape id="_x0000_i1280" type="#_x0000_t75" style="width:45pt;height:16.5pt" o:ole="" o:preferrelative="f" filled="t">
            <v:imagedata r:id="rId512" o:title=""/>
            <o:lock v:ext="edit" aspectratio="f"/>
          </v:shape>
          <o:OLEObject Type="Embed" ProgID="Equation.DSMT4" ShapeID="_x0000_i1280" DrawAspect="Content" ObjectID="_1552905678" r:id="rId513"/>
        </w:object>
      </w:r>
      <w:r w:rsidRPr="000E7527">
        <w:rPr>
          <w:kern w:val="2"/>
        </w:rPr>
        <w:t>，单调递减区间为</w:t>
      </w:r>
      <w:r w:rsidRPr="000E7527">
        <w:rPr>
          <w:kern w:val="2"/>
          <w:position w:val="-10"/>
        </w:rPr>
        <w:object w:dxaOrig="700" w:dyaOrig="340" w14:anchorId="0F597E4C">
          <v:shape id="_x0000_i1281" type="#_x0000_t75" style="width:34.5pt;height:16.5pt" o:ole="" o:preferrelative="f" filled="t">
            <v:imagedata r:id="rId514" o:title=""/>
            <o:lock v:ext="edit" aspectratio="f"/>
          </v:shape>
          <o:OLEObject Type="Embed" ProgID="Equation.DSMT4" ShapeID="_x0000_i1281" DrawAspect="Content" ObjectID="_1552905679" r:id="rId515"/>
        </w:object>
      </w:r>
      <w:r w:rsidRPr="000E7527">
        <w:rPr>
          <w:kern w:val="2"/>
        </w:rPr>
        <w:t>．</w:t>
      </w:r>
    </w:p>
    <w:p w14:paraId="03521CC1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由</w:t>
      </w:r>
      <w:r w:rsidRPr="000E7527">
        <w:rPr>
          <w:kern w:val="2"/>
          <w:position w:val="-22"/>
        </w:rPr>
        <w:object w:dxaOrig="6039" w:dyaOrig="560" w14:anchorId="774EE241">
          <v:shape id="_x0000_i1282" type="#_x0000_t75" style="width:298.5pt;height:27.75pt" o:ole="" o:preferrelative="f" filled="t">
            <v:imagedata r:id="rId516" o:title=""/>
            <o:lock v:ext="edit" aspectratio="f"/>
          </v:shape>
          <o:OLEObject Type="Embed" ProgID="Equation.DSMT4" ShapeID="_x0000_i1282" DrawAspect="Content" ObjectID="_1552905680" r:id="rId517"/>
        </w:object>
      </w:r>
      <w:r w:rsidRPr="000E7527">
        <w:rPr>
          <w:kern w:val="2"/>
        </w:rPr>
        <w:t>，</w:t>
      </w:r>
    </w:p>
    <w:p w14:paraId="0025D99B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令</w:t>
      </w:r>
      <w:r w:rsidRPr="000E7527">
        <w:rPr>
          <w:kern w:val="2"/>
          <w:position w:val="-10"/>
        </w:rPr>
        <w:object w:dxaOrig="1180" w:dyaOrig="300" w14:anchorId="284ABDBE">
          <v:shape id="_x0000_i1283" type="#_x0000_t75" style="width:57.75pt;height:15pt" o:ole="" o:preferrelative="f" filled="t">
            <v:imagedata r:id="rId518" o:title=""/>
            <o:lock v:ext="edit" aspectratio="f"/>
          </v:shape>
          <o:OLEObject Type="Embed" ProgID="Equation.DSMT4" ShapeID="_x0000_i1283" DrawAspect="Content" ObjectID="_1552905681" r:id="rId519"/>
        </w:object>
      </w:r>
      <w:r w:rsidRPr="000E7527">
        <w:rPr>
          <w:kern w:val="2"/>
        </w:rPr>
        <w:t>，</w:t>
      </w:r>
      <w:r w:rsidRPr="000E7527">
        <w:rPr>
          <w:kern w:val="2"/>
          <w:position w:val="-22"/>
        </w:rPr>
        <w:object w:dxaOrig="1800" w:dyaOrig="560" w14:anchorId="565DEBAD">
          <v:shape id="_x0000_i1284" type="#_x0000_t75" style="width:88.5pt;height:27.75pt" o:ole="" o:preferrelative="f" filled="t">
            <v:imagedata r:id="rId520" o:title=""/>
            <o:lock v:ext="edit" aspectratio="f"/>
          </v:shape>
          <o:OLEObject Type="Embed" ProgID="Equation.DSMT4" ShapeID="_x0000_i1284" DrawAspect="Content" ObjectID="_1552905682" r:id="rId521"/>
        </w:object>
      </w:r>
      <w:r w:rsidRPr="000E7527">
        <w:rPr>
          <w:kern w:val="2"/>
        </w:rPr>
        <w:t>，因为</w:t>
      </w:r>
      <w:r w:rsidRPr="000E7527">
        <w:rPr>
          <w:kern w:val="2"/>
          <w:position w:val="-22"/>
        </w:rPr>
        <w:object w:dxaOrig="1080" w:dyaOrig="560" w14:anchorId="6C273AE4">
          <v:shape id="_x0000_i1285" type="#_x0000_t75" style="width:53.25pt;height:27.75pt" o:ole="" o:preferrelative="f" filled="t">
            <v:imagedata r:id="rId522" o:title=""/>
            <o:lock v:ext="edit" aspectratio="f"/>
          </v:shape>
          <o:OLEObject Type="Embed" ProgID="Equation.DSMT4" ShapeID="_x0000_i1285" DrawAspect="Content" ObjectID="_1552905683" r:id="rId523"/>
        </w:object>
      </w:r>
      <w:r w:rsidRPr="000E7527">
        <w:rPr>
          <w:kern w:val="2"/>
        </w:rPr>
        <w:t>（</w:t>
      </w:r>
      <w:r w:rsidRPr="000E7527">
        <w:rPr>
          <w:kern w:val="2"/>
          <w:position w:val="-6"/>
        </w:rPr>
        <w:object w:dxaOrig="700" w:dyaOrig="260" w14:anchorId="380B1E03">
          <v:shape id="_x0000_i1286" type="#_x0000_t75" style="width:34.5pt;height:12.75pt" o:ole="" o:preferrelative="f" filled="t">
            <v:imagedata r:id="rId524" o:title=""/>
            <o:lock v:ext="edit" aspectratio="f"/>
          </v:shape>
          <o:OLEObject Type="Embed" ProgID="Equation.DSMT4" ShapeID="_x0000_i1286" DrawAspect="Content" ObjectID="_1552905684" r:id="rId525"/>
        </w:object>
      </w:r>
      <w:r w:rsidRPr="000E7527">
        <w:rPr>
          <w:kern w:val="2"/>
        </w:rPr>
        <w:t>），</w:t>
      </w:r>
    </w:p>
    <w:p w14:paraId="4719B95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10"/>
        </w:rPr>
        <w:object w:dxaOrig="800" w:dyaOrig="300" w14:anchorId="1D8B2332">
          <v:shape id="_x0000_i1287" type="#_x0000_t75" style="width:39pt;height:15pt" o:ole="" o:preferrelative="f" filled="t">
            <v:imagedata r:id="rId526" o:title=""/>
            <o:lock v:ext="edit" aspectratio="f"/>
          </v:shape>
          <o:OLEObject Type="Embed" ProgID="Equation.DSMT4" ShapeID="_x0000_i1287" DrawAspect="Content" ObjectID="_1552905685" r:id="rId527"/>
        </w:object>
      </w:r>
      <w:r w:rsidRPr="000E7527">
        <w:rPr>
          <w:kern w:val="2"/>
        </w:rPr>
        <w:t>，所以</w:t>
      </w:r>
      <w:r w:rsidRPr="000E7527">
        <w:rPr>
          <w:kern w:val="2"/>
          <w:position w:val="-10"/>
        </w:rPr>
        <w:object w:dxaOrig="440" w:dyaOrig="300" w14:anchorId="7DD2014A">
          <v:shape id="_x0000_i1288" type="#_x0000_t75" style="width:21.75pt;height:15pt" o:ole="" o:preferrelative="f" filled="t">
            <v:imagedata r:id="rId528" o:title=""/>
            <o:lock v:ext="edit" aspectratio="f"/>
          </v:shape>
          <o:OLEObject Type="Embed" ProgID="Equation.DSMT4" ShapeID="_x0000_i1288" DrawAspect="Content" ObjectID="_1552905686" r:id="rId529"/>
        </w:object>
      </w:r>
      <w:r w:rsidRPr="000E7527">
        <w:rPr>
          <w:kern w:val="2"/>
        </w:rPr>
        <w:t>在</w:t>
      </w:r>
      <w:r w:rsidRPr="000E7527">
        <w:rPr>
          <w:kern w:val="2"/>
          <w:position w:val="-10"/>
        </w:rPr>
        <w:object w:dxaOrig="520" w:dyaOrig="279" w14:anchorId="7C8862B3">
          <v:shape id="_x0000_i1289" type="#_x0000_t75" style="width:26.25pt;height:14.25pt" o:ole="" o:preferrelative="f" filled="t">
            <v:imagedata r:id="rId530" o:title=""/>
            <o:lock v:ext="edit" aspectratio="f"/>
          </v:shape>
          <o:OLEObject Type="Embed" ProgID="Equation.DSMT4" ShapeID="_x0000_i1289" DrawAspect="Content" ObjectID="_1552905687" r:id="rId531"/>
        </w:object>
      </w:r>
      <w:r w:rsidRPr="000E7527">
        <w:rPr>
          <w:kern w:val="2"/>
        </w:rPr>
        <w:t>上为增函数，</w:t>
      </w:r>
    </w:p>
    <w:p w14:paraId="40E851FC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10"/>
        </w:rPr>
        <w:object w:dxaOrig="1219" w:dyaOrig="300" w14:anchorId="173F5FBF">
          <v:shape id="_x0000_i1290" type="#_x0000_t75" style="width:60pt;height:15pt" o:ole="" o:preferrelative="f" filled="t">
            <v:imagedata r:id="rId532" o:title=""/>
            <o:lock v:ext="edit" aspectratio="f"/>
          </v:shape>
          <o:OLEObject Type="Embed" ProgID="Equation.DSMT4" ShapeID="_x0000_i1290" DrawAspect="Content" ObjectID="_1552905688" r:id="rId533"/>
        </w:object>
      </w:r>
      <w:r w:rsidRPr="000E7527">
        <w:rPr>
          <w:kern w:val="2"/>
        </w:rPr>
        <w:t>（</w:t>
      </w:r>
      <w:r w:rsidRPr="000E7527">
        <w:rPr>
          <w:kern w:val="2"/>
          <w:position w:val="-6"/>
        </w:rPr>
        <w:object w:dxaOrig="460" w:dyaOrig="240" w14:anchorId="7548D975">
          <v:shape id="_x0000_i1291" type="#_x0000_t75" style="width:22.5pt;height:12pt" o:ole="" o:preferrelative="f" filled="t">
            <v:imagedata r:id="rId534" o:title=""/>
            <o:lock v:ext="edit" aspectratio="f"/>
          </v:shape>
          <o:OLEObject Type="Embed" ProgID="Equation.DSMT4" ShapeID="_x0000_i1291" DrawAspect="Content" ObjectID="_1552905689" r:id="rId535"/>
        </w:object>
      </w:r>
      <w:r w:rsidRPr="000E7527">
        <w:rPr>
          <w:kern w:val="2"/>
        </w:rPr>
        <w:t>时取</w:t>
      </w:r>
      <w:r w:rsidRPr="000E7527">
        <w:rPr>
          <w:kern w:val="2"/>
        </w:rPr>
        <w:t>“</w:t>
      </w:r>
      <w:r w:rsidRPr="000E7527">
        <w:rPr>
          <w:rFonts w:hint="eastAsia"/>
          <w:kern w:val="2"/>
        </w:rPr>
        <w:t>＝</w:t>
      </w:r>
      <w:r w:rsidRPr="000E7527">
        <w:rPr>
          <w:kern w:val="2"/>
        </w:rPr>
        <w:t>”</w:t>
      </w:r>
      <w:r w:rsidRPr="000E7527">
        <w:rPr>
          <w:kern w:val="2"/>
        </w:rPr>
        <w:t>），</w:t>
      </w:r>
    </w:p>
    <w:p w14:paraId="2B9E0524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而</w:t>
      </w:r>
      <w:r w:rsidRPr="000E7527">
        <w:rPr>
          <w:kern w:val="2"/>
          <w:position w:val="-22"/>
        </w:rPr>
        <w:object w:dxaOrig="1760" w:dyaOrig="580" w14:anchorId="06CB4AC1">
          <v:shape id="_x0000_i1292" type="#_x0000_t75" style="width:87pt;height:29.25pt" o:ole="" o:preferrelative="f" filled="t">
            <v:imagedata r:id="rId536" o:title=""/>
            <o:lock v:ext="edit" aspectratio="f"/>
          </v:shape>
          <o:OLEObject Type="Embed" ProgID="Equation.DSMT4" ShapeID="_x0000_i1292" DrawAspect="Content" ObjectID="_1552905690" r:id="rId537"/>
        </w:object>
      </w:r>
      <w:r w:rsidRPr="000E7527">
        <w:rPr>
          <w:kern w:val="2"/>
        </w:rPr>
        <w:t>，由</w:t>
      </w:r>
      <w:r w:rsidRPr="000E7527">
        <w:rPr>
          <w:kern w:val="2"/>
          <w:position w:val="-10"/>
        </w:rPr>
        <w:object w:dxaOrig="2000" w:dyaOrig="320" w14:anchorId="3FFF7B4C">
          <v:shape id="_x0000_i1293" type="#_x0000_t75" style="width:99pt;height:15.75pt" o:ole="" o:preferrelative="f" filled="t">
            <v:imagedata r:id="rId538" o:title=""/>
            <o:lock v:ext="edit" aspectratio="f"/>
          </v:shape>
          <o:OLEObject Type="Embed" ProgID="Equation.DSMT4" ShapeID="_x0000_i1293" DrawAspect="Content" ObjectID="_1552905691" r:id="rId539"/>
        </w:object>
      </w:r>
      <w:r w:rsidRPr="000E7527">
        <w:rPr>
          <w:kern w:val="2"/>
        </w:rPr>
        <w:t>，</w:t>
      </w:r>
      <w:r w:rsidRPr="000E7527">
        <w:rPr>
          <w:kern w:val="2"/>
        </w:rPr>
        <w:t xml:space="preserve"> </w:t>
      </w:r>
      <w:r w:rsidRPr="000E7527">
        <w:rPr>
          <w:kern w:val="2"/>
        </w:rPr>
        <w:t>得：</w:t>
      </w:r>
      <w:r w:rsidRPr="000E7527">
        <w:rPr>
          <w:kern w:val="2"/>
          <w:position w:val="-22"/>
        </w:rPr>
        <w:object w:dxaOrig="980" w:dyaOrig="600" w14:anchorId="4729DA64">
          <v:shape id="_x0000_i1294" type="#_x0000_t75" style="width:48.75pt;height:30pt" o:ole="" o:preferrelative="f" filled="t">
            <v:imagedata r:id="rId540" o:title=""/>
            <o:lock v:ext="edit" aspectratio="f"/>
          </v:shape>
          <o:OLEObject Type="Embed" ProgID="Equation.DSMT4" ShapeID="_x0000_i1294" DrawAspect="Content" ObjectID="_1552905692" r:id="rId541"/>
        </w:object>
      </w:r>
      <w:r w:rsidRPr="000E7527">
        <w:rPr>
          <w:kern w:val="2"/>
        </w:rPr>
        <w:t>，</w:t>
      </w:r>
    </w:p>
    <w:p w14:paraId="683812B0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22"/>
        </w:rPr>
        <w:object w:dxaOrig="1219" w:dyaOrig="600" w14:anchorId="2BAC089E">
          <v:shape id="_x0000_i1295" type="#_x0000_t75" style="width:60pt;height:30pt" o:ole="" o:preferrelative="f" filled="t">
            <v:imagedata r:id="rId542" o:title=""/>
            <o:lock v:ext="edit" aspectratio="f"/>
          </v:shape>
          <o:OLEObject Type="Embed" ProgID="Equation.DSMT4" ShapeID="_x0000_i1295" DrawAspect="Content" ObjectID="_1552905693" r:id="rId543"/>
        </w:object>
      </w:r>
      <w:r w:rsidRPr="000E7527">
        <w:rPr>
          <w:kern w:val="2"/>
        </w:rPr>
        <w:t>时，</w:t>
      </w:r>
      <w:r w:rsidRPr="000E7527">
        <w:rPr>
          <w:kern w:val="2"/>
          <w:position w:val="-10"/>
        </w:rPr>
        <w:object w:dxaOrig="720" w:dyaOrig="300" w14:anchorId="01D36A85">
          <v:shape id="_x0000_i1296" type="#_x0000_t75" style="width:35.25pt;height:15pt" o:ole="" o:preferrelative="f" filled="t">
            <v:imagedata r:id="rId544" o:title=""/>
            <o:lock v:ext="edit" aspectratio="f"/>
          </v:shape>
          <o:OLEObject Type="Embed" ProgID="Equation.DSMT4" ShapeID="_x0000_i1296" DrawAspect="Content" ObjectID="_1552905694" r:id="rId545"/>
        </w:object>
      </w:r>
      <w:r w:rsidRPr="000E7527">
        <w:rPr>
          <w:kern w:val="2"/>
        </w:rPr>
        <w:t>，</w:t>
      </w:r>
      <w:r w:rsidRPr="000E7527">
        <w:rPr>
          <w:kern w:val="2"/>
          <w:position w:val="-22"/>
        </w:rPr>
        <w:object w:dxaOrig="1260" w:dyaOrig="600" w14:anchorId="26AA30FB">
          <v:shape id="_x0000_i1297" type="#_x0000_t75" style="width:62.25pt;height:30pt" o:ole="" o:preferrelative="f" filled="t">
            <v:imagedata r:id="rId546" o:title=""/>
            <o:lock v:ext="edit" aspectratio="f"/>
          </v:shape>
          <o:OLEObject Type="Embed" ProgID="Equation.DSMT4" ShapeID="_x0000_i1297" DrawAspect="Content" ObjectID="_1552905695" r:id="rId547"/>
        </w:object>
      </w:r>
      <w:r w:rsidRPr="000E7527">
        <w:rPr>
          <w:kern w:val="2"/>
        </w:rPr>
        <w:t>时，</w:t>
      </w:r>
      <w:r w:rsidRPr="000E7527">
        <w:rPr>
          <w:kern w:val="2"/>
          <w:position w:val="-10"/>
        </w:rPr>
        <w:object w:dxaOrig="720" w:dyaOrig="300" w14:anchorId="6A25DDA8">
          <v:shape id="_x0000_i1298" type="#_x0000_t75" style="width:35.25pt;height:15pt" o:ole="" o:preferrelative="f" filled="t">
            <v:imagedata r:id="rId548" o:title=""/>
            <o:lock v:ext="edit" aspectratio="f"/>
          </v:shape>
          <o:OLEObject Type="Embed" ProgID="Equation.DSMT4" ShapeID="_x0000_i1298" DrawAspect="Content" ObjectID="_1552905696" r:id="rId549"/>
        </w:object>
      </w:r>
      <w:r w:rsidRPr="000E7527">
        <w:rPr>
          <w:kern w:val="2"/>
        </w:rPr>
        <w:t>，</w:t>
      </w:r>
    </w:p>
    <w:p w14:paraId="4A31D742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10"/>
        </w:rPr>
        <w:object w:dxaOrig="420" w:dyaOrig="300" w14:anchorId="49B56A05">
          <v:shape id="_x0000_i1299" type="#_x0000_t75" style="width:20.25pt;height:15pt" o:ole="" o:preferrelative="f" filled="t">
            <v:imagedata r:id="rId550" o:title=""/>
            <o:lock v:ext="edit" aspectratio="f"/>
          </v:shape>
          <o:OLEObject Type="Embed" ProgID="Equation.DSMT4" ShapeID="_x0000_i1299" DrawAspect="Content" ObjectID="_1552905697" r:id="rId551"/>
        </w:object>
      </w:r>
      <w:r w:rsidRPr="000E7527">
        <w:rPr>
          <w:kern w:val="2"/>
        </w:rPr>
        <w:t>在</w:t>
      </w:r>
      <w:r w:rsidRPr="000E7527">
        <w:rPr>
          <w:kern w:val="2"/>
          <w:position w:val="-22"/>
        </w:rPr>
        <w:object w:dxaOrig="1040" w:dyaOrig="600" w14:anchorId="4FB1228C">
          <v:shape id="_x0000_i1300" type="#_x0000_t75" style="width:51.75pt;height:30pt" o:ole="" o:preferrelative="f" filled="t">
            <v:imagedata r:id="rId552" o:title=""/>
            <o:lock v:ext="edit" aspectratio="f"/>
          </v:shape>
          <o:OLEObject Type="Embed" ProgID="Equation.DSMT4" ShapeID="_x0000_i1300" DrawAspect="Content" ObjectID="_1552905698" r:id="rId553"/>
        </w:object>
      </w:r>
      <w:r w:rsidRPr="000E7527">
        <w:rPr>
          <w:kern w:val="2"/>
        </w:rPr>
        <w:t>为增函数，在</w:t>
      </w:r>
      <w:r w:rsidRPr="000E7527">
        <w:rPr>
          <w:kern w:val="2"/>
          <w:position w:val="-22"/>
        </w:rPr>
        <w:object w:dxaOrig="1080" w:dyaOrig="600" w14:anchorId="598741CE">
          <v:shape id="_x0000_i1301" type="#_x0000_t75" style="width:53.25pt;height:30pt" o:ole="" o:preferrelative="f" filled="t">
            <v:imagedata r:id="rId554" o:title=""/>
            <o:lock v:ext="edit" aspectratio="f"/>
          </v:shape>
          <o:OLEObject Type="Embed" ProgID="Equation.DSMT4" ShapeID="_x0000_i1301" DrawAspect="Content" ObjectID="_1552905699" r:id="rId555"/>
        </w:object>
      </w:r>
      <w:r w:rsidRPr="000E7527">
        <w:rPr>
          <w:kern w:val="2"/>
        </w:rPr>
        <w:t>为减函数，</w:t>
      </w:r>
    </w:p>
    <w:p w14:paraId="751BD956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而</w:t>
      </w:r>
      <w:r w:rsidRPr="000E7527">
        <w:rPr>
          <w:kern w:val="2"/>
          <w:position w:val="-10"/>
        </w:rPr>
        <w:object w:dxaOrig="660" w:dyaOrig="300" w14:anchorId="34F459B9">
          <v:shape id="_x0000_i1302" type="#_x0000_t75" style="width:33pt;height:15pt" o:ole="" o:preferrelative="f" filled="t">
            <v:imagedata r:id="rId556" o:title=""/>
            <o:lock v:ext="edit" aspectratio="f"/>
          </v:shape>
          <o:OLEObject Type="Embed" ProgID="Equation.DSMT4" ShapeID="_x0000_i1302" DrawAspect="Content" ObjectID="_1552905700" r:id="rId557"/>
        </w:object>
      </w:r>
      <w:r w:rsidRPr="000E7527">
        <w:rPr>
          <w:kern w:val="2"/>
        </w:rPr>
        <w:t>，</w:t>
      </w:r>
      <w:r w:rsidRPr="000E7527">
        <w:rPr>
          <w:kern w:val="2"/>
          <w:position w:val="-22"/>
        </w:rPr>
        <w:object w:dxaOrig="999" w:dyaOrig="560" w14:anchorId="1D22D88A">
          <v:shape id="_x0000_i1303" type="#_x0000_t75" style="width:49.5pt;height:27.75pt" o:ole="" o:preferrelative="f" filled="t">
            <v:imagedata r:id="rId558" o:title=""/>
            <o:lock v:ext="edit" aspectratio="f"/>
          </v:shape>
          <o:OLEObject Type="Embed" ProgID="Equation.DSMT4" ShapeID="_x0000_i1303" DrawAspect="Content" ObjectID="_1552905701" r:id="rId559"/>
        </w:object>
      </w:r>
      <w:r w:rsidRPr="000E7527">
        <w:rPr>
          <w:kern w:val="2"/>
        </w:rPr>
        <w:t>，所以</w:t>
      </w:r>
      <w:r w:rsidRPr="000E7527">
        <w:rPr>
          <w:kern w:val="2"/>
          <w:position w:val="-22"/>
        </w:rPr>
        <w:object w:dxaOrig="999" w:dyaOrig="560" w14:anchorId="5CD9E0CD">
          <v:shape id="_x0000_i1304" type="#_x0000_t75" style="width:49.5pt;height:27.75pt" o:ole="" o:preferrelative="f" filled="t">
            <v:imagedata r:id="rId560" o:title=""/>
            <o:lock v:ext="edit" aspectratio="f"/>
          </v:shape>
          <o:OLEObject Type="Embed" ProgID="Equation.DSMT4" ShapeID="_x0000_i1304" DrawAspect="Content" ObjectID="_1552905702" r:id="rId561"/>
        </w:object>
      </w:r>
      <w:r w:rsidRPr="000E7527">
        <w:rPr>
          <w:kern w:val="2"/>
        </w:rPr>
        <w:t>（</w:t>
      </w:r>
      <w:r w:rsidRPr="000E7527">
        <w:rPr>
          <w:kern w:val="2"/>
          <w:position w:val="-6"/>
        </w:rPr>
        <w:object w:dxaOrig="480" w:dyaOrig="240" w14:anchorId="2D91FAEE">
          <v:shape id="_x0000_i1305" type="#_x0000_t75" style="width:23.25pt;height:12pt" o:ole="" o:preferrelative="f" filled="t">
            <v:imagedata r:id="rId562" o:title=""/>
            <o:lock v:ext="edit" aspectratio="f"/>
          </v:shape>
          <o:OLEObject Type="Embed" ProgID="Equation.DSMT4" ShapeID="_x0000_i1305" DrawAspect="Content" ObjectID="_1552905703" r:id="rId563"/>
        </w:object>
      </w:r>
      <w:r w:rsidRPr="000E7527">
        <w:rPr>
          <w:kern w:val="2"/>
        </w:rPr>
        <w:t>时取</w:t>
      </w:r>
      <w:r w:rsidRPr="000E7527">
        <w:rPr>
          <w:kern w:val="2"/>
        </w:rPr>
        <w:t>“</w:t>
      </w:r>
      <w:r w:rsidRPr="000E7527">
        <w:rPr>
          <w:rFonts w:hint="eastAsia"/>
          <w:kern w:val="2"/>
        </w:rPr>
        <w:t>＝</w:t>
      </w:r>
      <w:r w:rsidRPr="000E7527">
        <w:rPr>
          <w:kern w:val="2"/>
        </w:rPr>
        <w:t>”</w:t>
      </w:r>
      <w:r w:rsidRPr="000E7527">
        <w:rPr>
          <w:kern w:val="2"/>
        </w:rPr>
        <w:t>），</w:t>
      </w:r>
    </w:p>
    <w:p w14:paraId="486DBAB1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22"/>
        </w:rPr>
        <w:object w:dxaOrig="2900" w:dyaOrig="560" w14:anchorId="545449DC">
          <v:shape id="_x0000_i1306" type="#_x0000_t75" style="width:143.25pt;height:27.75pt" o:ole="" o:preferrelative="f" filled="t">
            <v:imagedata r:id="rId564" o:title=""/>
            <o:lock v:ext="edit" aspectratio="f"/>
          </v:shape>
          <o:OLEObject Type="Embed" ProgID="Equation.DSMT4" ShapeID="_x0000_i1306" DrawAspect="Content" ObjectID="_1552905704" r:id="rId565"/>
        </w:object>
      </w:r>
      <w:r w:rsidRPr="000E7527">
        <w:rPr>
          <w:kern w:val="2"/>
        </w:rPr>
        <w:t>，即：</w:t>
      </w:r>
      <w:r w:rsidRPr="000E7527">
        <w:rPr>
          <w:kern w:val="2"/>
          <w:position w:val="-20"/>
        </w:rPr>
        <w:object w:dxaOrig="1420" w:dyaOrig="540" w14:anchorId="40A26F1D">
          <v:shape id="_x0000_i1307" type="#_x0000_t75" style="width:70.5pt;height:27pt" o:ole="" o:preferrelative="f" filled="t">
            <v:imagedata r:id="rId566" o:title=""/>
            <o:lock v:ext="edit" aspectratio="f"/>
          </v:shape>
          <o:OLEObject Type="Embed" ProgID="Equation.DSMT4" ShapeID="_x0000_i1307" DrawAspect="Content" ObjectID="_1552905705" r:id="rId567"/>
        </w:object>
      </w:r>
      <w:r w:rsidRPr="000E7527">
        <w:rPr>
          <w:kern w:val="2"/>
        </w:rPr>
        <w:t>．</w:t>
      </w:r>
    </w:p>
    <w:p w14:paraId="349FFB48" w14:textId="71FFF345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22</w:t>
      </w:r>
      <w:r w:rsidRPr="000E7527">
        <w:rPr>
          <w:kern w:val="2"/>
        </w:rPr>
        <w:t>．</w:t>
      </w:r>
      <w:r w:rsidR="00744005" w:rsidRPr="00FC6EC5">
        <w:rPr>
          <w:rFonts w:hint="eastAsia"/>
          <w:color w:val="00B0F0"/>
          <w:kern w:val="2"/>
        </w:rPr>
        <w:t>[</w:t>
      </w:r>
      <w:r w:rsidR="00744005" w:rsidRPr="00FC6EC5">
        <w:rPr>
          <w:color w:val="00B0F0"/>
          <w:kern w:val="2"/>
        </w:rPr>
        <w:t>2017</w:t>
      </w:r>
      <w:r w:rsidR="00744005">
        <w:rPr>
          <w:rFonts w:hint="eastAsia"/>
          <w:color w:val="00B0F0"/>
          <w:kern w:val="2"/>
        </w:rPr>
        <w:t>信阳质检</w:t>
      </w:r>
      <w:r w:rsidR="00744005" w:rsidRPr="00FC6EC5">
        <w:rPr>
          <w:color w:val="00B0F0"/>
          <w:kern w:val="2"/>
        </w:rPr>
        <w:t>]</w:t>
      </w:r>
      <w:r w:rsidRPr="000E7527">
        <w:rPr>
          <w:kern w:val="2"/>
        </w:rPr>
        <w:t>选修</w:t>
      </w:r>
      <w:r w:rsidRPr="000E7527">
        <w:rPr>
          <w:kern w:val="2"/>
        </w:rPr>
        <w:t>4-4</w:t>
      </w:r>
      <w:r w:rsidRPr="000E7527">
        <w:rPr>
          <w:kern w:val="2"/>
        </w:rPr>
        <w:t>：坐标系与参数方程</w:t>
      </w:r>
    </w:p>
    <w:p w14:paraId="7877D0F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已知曲线</w:t>
      </w:r>
      <w:r w:rsidRPr="000E7527">
        <w:rPr>
          <w:rFonts w:hint="eastAsia"/>
          <w:i/>
          <w:kern w:val="2"/>
        </w:rPr>
        <w:t>C</w:t>
      </w:r>
      <w:r w:rsidRPr="000E7527">
        <w:rPr>
          <w:kern w:val="2"/>
        </w:rPr>
        <w:t>的极坐标方程为</w:t>
      </w:r>
      <w:r w:rsidRPr="000E7527">
        <w:rPr>
          <w:kern w:val="2"/>
          <w:position w:val="-22"/>
        </w:rPr>
        <w:object w:dxaOrig="1700" w:dyaOrig="560" w14:anchorId="328D7E7B">
          <v:shape id="_x0000_i1308" type="#_x0000_t75" style="width:84pt;height:27.75pt" o:ole="" o:preferrelative="f" filled="t">
            <v:imagedata r:id="rId568" o:title=""/>
            <o:lock v:ext="edit" aspectratio="f"/>
          </v:shape>
          <o:OLEObject Type="Embed" ProgID="Equation.DSMT4" ShapeID="_x0000_i1308" DrawAspect="Content" ObjectID="_1552905706" r:id="rId569"/>
        </w:object>
      </w:r>
      <w:r w:rsidRPr="000E7527">
        <w:rPr>
          <w:kern w:val="2"/>
        </w:rPr>
        <w:t>，以极点为平面直角坐标系的原点，极轴为</w:t>
      </w:r>
      <w:r w:rsidRPr="000E7527">
        <w:rPr>
          <w:rFonts w:hint="eastAsia"/>
          <w:i/>
          <w:kern w:val="2"/>
        </w:rPr>
        <w:t>x</w:t>
      </w:r>
      <w:r w:rsidRPr="000E7527">
        <w:rPr>
          <w:kern w:val="2"/>
        </w:rPr>
        <w:t>轴的正半轴建立平面直角坐标系．</w:t>
      </w:r>
    </w:p>
    <w:p w14:paraId="2798B5CD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1</w:t>
      </w:r>
      <w:r w:rsidRPr="000E7527">
        <w:rPr>
          <w:kern w:val="2"/>
        </w:rPr>
        <w:t>）求曲线</w:t>
      </w:r>
      <w:r w:rsidRPr="000E7527">
        <w:rPr>
          <w:rFonts w:hint="eastAsia"/>
          <w:i/>
          <w:kern w:val="2"/>
        </w:rPr>
        <w:t>C</w:t>
      </w:r>
      <w:r w:rsidRPr="000E7527">
        <w:rPr>
          <w:kern w:val="2"/>
        </w:rPr>
        <w:t>的普通方程；</w:t>
      </w:r>
    </w:p>
    <w:p w14:paraId="28834F1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</w:t>
      </w:r>
      <w:r w:rsidRPr="000E7527">
        <w:rPr>
          <w:rFonts w:hint="eastAsia"/>
          <w:i/>
          <w:kern w:val="2"/>
        </w:rPr>
        <w:t>A</w:t>
      </w:r>
      <w:r w:rsidRPr="000E7527">
        <w:rPr>
          <w:rFonts w:hint="eastAsia"/>
          <w:kern w:val="2"/>
        </w:rPr>
        <w:t>、</w:t>
      </w:r>
      <w:r w:rsidRPr="000E7527">
        <w:rPr>
          <w:rFonts w:hint="eastAsia"/>
          <w:i/>
          <w:kern w:val="2"/>
        </w:rPr>
        <w:t>B</w:t>
      </w:r>
      <w:r w:rsidRPr="000E7527">
        <w:rPr>
          <w:kern w:val="2"/>
        </w:rPr>
        <w:t>为曲线</w:t>
      </w:r>
      <w:r w:rsidRPr="000E7527">
        <w:rPr>
          <w:rFonts w:hint="eastAsia"/>
          <w:i/>
          <w:kern w:val="2"/>
        </w:rPr>
        <w:t>C</w:t>
      </w:r>
      <w:r w:rsidRPr="000E7527">
        <w:rPr>
          <w:kern w:val="2"/>
        </w:rPr>
        <w:t>上两个点，若</w:t>
      </w:r>
      <w:r w:rsidRPr="000E7527">
        <w:rPr>
          <w:rFonts w:hint="eastAsia"/>
          <w:i/>
          <w:kern w:val="2"/>
        </w:rPr>
        <w:t>OA</w:t>
      </w:r>
      <w:r w:rsidRPr="000E7527">
        <w:rPr>
          <w:rFonts w:hint="eastAsia"/>
          <w:kern w:val="2"/>
        </w:rPr>
        <w:t>⊥</w:t>
      </w:r>
      <w:r w:rsidRPr="000E7527">
        <w:rPr>
          <w:rFonts w:hint="eastAsia"/>
          <w:i/>
          <w:kern w:val="2"/>
        </w:rPr>
        <w:t>OB</w:t>
      </w:r>
      <w:r w:rsidRPr="000E7527">
        <w:rPr>
          <w:kern w:val="2"/>
        </w:rPr>
        <w:t>，求</w:t>
      </w:r>
      <w:r w:rsidRPr="000E7527">
        <w:rPr>
          <w:kern w:val="2"/>
          <w:position w:val="-24"/>
        </w:rPr>
        <w:object w:dxaOrig="1300" w:dyaOrig="580" w14:anchorId="793A1171">
          <v:shape id="_x0000_i1309" type="#_x0000_t75" style="width:63.75pt;height:29.25pt" o:ole="" o:preferrelative="f" filled="t">
            <v:imagedata r:id="rId570" o:title=""/>
            <o:lock v:ext="edit" aspectratio="f"/>
          </v:shape>
          <o:OLEObject Type="Embed" ProgID="Equation.DSMT4" ShapeID="_x0000_i1309" DrawAspect="Content" ObjectID="_1552905707" r:id="rId571"/>
        </w:object>
      </w:r>
      <w:r w:rsidRPr="000E7527">
        <w:rPr>
          <w:kern w:val="2"/>
        </w:rPr>
        <w:t>的值．</w:t>
      </w:r>
    </w:p>
    <w:p w14:paraId="507EFCFA" w14:textId="2C1300FB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答案】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1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22"/>
        </w:rPr>
        <w:object w:dxaOrig="960" w:dyaOrig="580" w14:anchorId="43BC174F">
          <v:shape id="_x0000_i1310" type="#_x0000_t75" style="width:48pt;height:29.25pt" o:ole="" o:preferrelative="f" filled="t">
            <v:imagedata r:id="rId572" o:title=""/>
            <o:lock v:ext="edit" aspectratio="f"/>
          </v:shape>
          <o:OLEObject Type="Embed" ProgID="Equation.DSMT4" ShapeID="_x0000_i1310" DrawAspect="Content" ObjectID="_1552905708" r:id="rId573"/>
        </w:object>
      </w:r>
      <w:r w:rsidR="000E7527" w:rsidRPr="000E7527">
        <w:rPr>
          <w:rFonts w:hint="eastAsia"/>
          <w:kern w:val="2"/>
        </w:rPr>
        <w:t>；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2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22"/>
        </w:rPr>
        <w:object w:dxaOrig="279" w:dyaOrig="560" w14:anchorId="21D703E6">
          <v:shape id="_x0000_i1311" type="#_x0000_t75" style="width:14.25pt;height:27.75pt" o:ole="" o:preferrelative="f" filled="t">
            <v:imagedata r:id="rId574" o:title=""/>
            <o:lock v:ext="edit" aspectratio="f"/>
          </v:shape>
          <o:OLEObject Type="Embed" ProgID="Equation.DSMT4" ShapeID="_x0000_i1311" DrawAspect="Content" ObjectID="_1552905709" r:id="rId575"/>
        </w:object>
      </w:r>
      <w:r w:rsidR="000E7527" w:rsidRPr="000E7527">
        <w:rPr>
          <w:rFonts w:hint="eastAsia"/>
          <w:kern w:val="2"/>
        </w:rPr>
        <w:t>．</w:t>
      </w:r>
    </w:p>
    <w:p w14:paraId="32BBDCCF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解析】</w:t>
      </w:r>
      <w:r w:rsidRPr="000E7527">
        <w:rPr>
          <w:kern w:val="2"/>
        </w:rPr>
        <w:t>（</w:t>
      </w:r>
      <w:r w:rsidRPr="000E7527">
        <w:rPr>
          <w:kern w:val="2"/>
        </w:rPr>
        <w:t>1</w:t>
      </w:r>
      <w:r w:rsidRPr="000E7527">
        <w:rPr>
          <w:kern w:val="2"/>
        </w:rPr>
        <w:t>）由</w:t>
      </w:r>
      <w:r w:rsidRPr="000E7527">
        <w:rPr>
          <w:kern w:val="2"/>
          <w:position w:val="-22"/>
        </w:rPr>
        <w:object w:dxaOrig="1700" w:dyaOrig="560" w14:anchorId="50BD4BFF">
          <v:shape id="_x0000_i1312" type="#_x0000_t75" style="width:84pt;height:27.75pt" o:ole="" o:preferrelative="f" filled="t">
            <v:imagedata r:id="rId576" o:title=""/>
            <o:lock v:ext="edit" aspectratio="f"/>
          </v:shape>
          <o:OLEObject Type="Embed" ProgID="Equation.DSMT4" ShapeID="_x0000_i1312" DrawAspect="Content" ObjectID="_1552905710" r:id="rId577"/>
        </w:object>
      </w:r>
      <w:r w:rsidRPr="000E7527">
        <w:rPr>
          <w:kern w:val="2"/>
        </w:rPr>
        <w:t>得</w:t>
      </w:r>
      <w:r w:rsidRPr="000E7527">
        <w:rPr>
          <w:kern w:val="2"/>
          <w:position w:val="-10"/>
        </w:rPr>
        <w:object w:dxaOrig="1960" w:dyaOrig="320" w14:anchorId="09194D62">
          <v:shape id="_x0000_i1313" type="#_x0000_t75" style="width:96pt;height:15.75pt" o:ole="" o:preferrelative="f" filled="t">
            <v:imagedata r:id="rId578" o:title=""/>
            <o:lock v:ext="edit" aspectratio="f"/>
          </v:shape>
          <o:OLEObject Type="Embed" ProgID="Equation.DSMT4" ShapeID="_x0000_i1313" DrawAspect="Content" ObjectID="_1552905711" r:id="rId579"/>
        </w:object>
      </w:r>
      <w:r w:rsidRPr="000E7527">
        <w:rPr>
          <w:kern w:val="2"/>
        </w:rPr>
        <w:t>，</w:t>
      </w:r>
    </w:p>
    <w:p w14:paraId="6C12D0CE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将</w:t>
      </w:r>
      <w:r w:rsidRPr="000E7527">
        <w:rPr>
          <w:kern w:val="2"/>
          <w:position w:val="-10"/>
        </w:rPr>
        <w:object w:dxaOrig="920" w:dyaOrig="279" w14:anchorId="2ABA509D">
          <v:shape id="_x0000_i1314" type="#_x0000_t75" style="width:45pt;height:14.25pt" o:ole="" o:preferrelative="f" filled="t">
            <v:imagedata r:id="rId580" o:title=""/>
            <o:lock v:ext="edit" aspectratio="f"/>
          </v:shape>
          <o:OLEObject Type="Embed" ProgID="Equation.DSMT4" ShapeID="_x0000_i1314" DrawAspect="Content" ObjectID="_1552905712" r:id="rId581"/>
        </w:object>
      </w:r>
      <w:r w:rsidRPr="000E7527">
        <w:rPr>
          <w:kern w:val="2"/>
        </w:rPr>
        <w:t>，</w:t>
      </w:r>
      <w:r w:rsidRPr="000E7527">
        <w:rPr>
          <w:kern w:val="2"/>
          <w:position w:val="-10"/>
        </w:rPr>
        <w:object w:dxaOrig="900" w:dyaOrig="300" w14:anchorId="48B370B9">
          <v:shape id="_x0000_i1315" type="#_x0000_t75" style="width:45pt;height:15pt" o:ole="" o:preferrelative="f" filled="t">
            <v:imagedata r:id="rId582" o:title=""/>
            <o:lock v:ext="edit" aspectratio="f"/>
          </v:shape>
          <o:OLEObject Type="Embed" ProgID="Equation.DSMT4" ShapeID="_x0000_i1315" DrawAspect="Content" ObjectID="_1552905713" r:id="rId583"/>
        </w:object>
      </w:r>
      <w:r w:rsidRPr="000E7527">
        <w:rPr>
          <w:kern w:val="2"/>
        </w:rPr>
        <w:t>代入得到曲线</w:t>
      </w:r>
      <w:r w:rsidRPr="000E7527">
        <w:rPr>
          <w:rFonts w:hint="eastAsia"/>
          <w:i/>
          <w:kern w:val="2"/>
        </w:rPr>
        <w:t>C</w:t>
      </w:r>
      <w:r w:rsidRPr="000E7527">
        <w:rPr>
          <w:kern w:val="2"/>
        </w:rPr>
        <w:t>的普通方程是</w:t>
      </w:r>
      <w:r w:rsidRPr="000E7527">
        <w:rPr>
          <w:kern w:val="2"/>
          <w:position w:val="-22"/>
        </w:rPr>
        <w:object w:dxaOrig="960" w:dyaOrig="580" w14:anchorId="26F8534F">
          <v:shape id="_x0000_i1316" type="#_x0000_t75" style="width:48pt;height:29.25pt" o:ole="" o:preferrelative="f" filled="t">
            <v:imagedata r:id="rId584" o:title=""/>
            <o:lock v:ext="edit" aspectratio="f"/>
          </v:shape>
          <o:OLEObject Type="Embed" ProgID="Equation.DSMT4" ShapeID="_x0000_i1316" DrawAspect="Content" ObjectID="_1552905714" r:id="rId585"/>
        </w:object>
      </w:r>
      <w:r w:rsidRPr="000E7527">
        <w:rPr>
          <w:kern w:val="2"/>
        </w:rPr>
        <w:t>．</w:t>
      </w:r>
    </w:p>
    <w:p w14:paraId="28E16659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因为</w:t>
      </w:r>
      <w:r w:rsidRPr="000E7527">
        <w:rPr>
          <w:kern w:val="2"/>
          <w:position w:val="-22"/>
        </w:rPr>
        <w:object w:dxaOrig="1700" w:dyaOrig="560" w14:anchorId="1FA0B8F8">
          <v:shape id="_x0000_i1317" type="#_x0000_t75" style="width:84pt;height:27.75pt" o:ole="" o:preferrelative="f" filled="t">
            <v:imagedata r:id="rId568" o:title=""/>
            <o:lock v:ext="edit" aspectratio="f"/>
          </v:shape>
          <o:OLEObject Type="Embed" ProgID="Equation.DSMT4" ShapeID="_x0000_i1317" DrawAspect="Content" ObjectID="_1552905715" r:id="rId586"/>
        </w:object>
      </w:r>
      <w:r w:rsidRPr="000E7527">
        <w:rPr>
          <w:kern w:val="2"/>
        </w:rPr>
        <w:t>，</w:t>
      </w:r>
    </w:p>
    <w:p w14:paraId="6A203361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24"/>
        </w:rPr>
        <w:object w:dxaOrig="1640" w:dyaOrig="600" w14:anchorId="73E4CF91">
          <v:shape id="_x0000_i1318" type="#_x0000_t75" style="width:81pt;height:30pt" o:ole="" o:preferrelative="f" filled="t">
            <v:imagedata r:id="rId587" o:title=""/>
            <o:lock v:ext="edit" aspectratio="f"/>
          </v:shape>
          <o:OLEObject Type="Embed" ProgID="Equation.DSMT4" ShapeID="_x0000_i1318" DrawAspect="Content" ObjectID="_1552905716" r:id="rId588"/>
        </w:object>
      </w:r>
      <w:r w:rsidRPr="000E7527">
        <w:rPr>
          <w:kern w:val="2"/>
        </w:rPr>
        <w:t>，</w:t>
      </w:r>
    </w:p>
    <w:p w14:paraId="70600247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lastRenderedPageBreak/>
        <w:t>由</w:t>
      </w:r>
      <w:r w:rsidRPr="000E7527">
        <w:rPr>
          <w:rFonts w:hint="eastAsia"/>
          <w:i/>
          <w:kern w:val="2"/>
        </w:rPr>
        <w:t>OA</w:t>
      </w:r>
      <w:r w:rsidRPr="000E7527">
        <w:rPr>
          <w:rFonts w:hint="eastAsia"/>
          <w:kern w:val="2"/>
        </w:rPr>
        <w:t>⊥</w:t>
      </w:r>
      <w:r w:rsidRPr="000E7527">
        <w:rPr>
          <w:rFonts w:hint="eastAsia"/>
          <w:i/>
          <w:kern w:val="2"/>
        </w:rPr>
        <w:t>OB</w:t>
      </w:r>
      <w:r w:rsidRPr="000E7527">
        <w:rPr>
          <w:kern w:val="2"/>
        </w:rPr>
        <w:t>，设</w:t>
      </w:r>
      <w:r w:rsidRPr="000E7527">
        <w:rPr>
          <w:kern w:val="2"/>
          <w:position w:val="-10"/>
        </w:rPr>
        <w:object w:dxaOrig="740" w:dyaOrig="300" w14:anchorId="2BFBE6D6">
          <v:shape id="_x0000_i1319" type="#_x0000_t75" style="width:36.75pt;height:15pt" o:ole="" o:preferrelative="f" filled="t">
            <v:imagedata r:id="rId589" o:title=""/>
            <o:lock v:ext="edit" aspectratio="f"/>
          </v:shape>
          <o:OLEObject Type="Embed" ProgID="Equation.DSMT4" ShapeID="_x0000_i1319" DrawAspect="Content" ObjectID="_1552905717" r:id="rId590"/>
        </w:object>
      </w:r>
      <w:r w:rsidRPr="000E7527">
        <w:rPr>
          <w:kern w:val="2"/>
        </w:rPr>
        <w:t>，则</w:t>
      </w:r>
      <w:r w:rsidRPr="000E7527">
        <w:rPr>
          <w:rFonts w:hint="eastAsia"/>
          <w:i/>
          <w:kern w:val="2"/>
        </w:rPr>
        <w:t>B</w:t>
      </w:r>
      <w:r w:rsidRPr="000E7527">
        <w:rPr>
          <w:kern w:val="2"/>
        </w:rPr>
        <w:t>点的坐标可设为</w:t>
      </w:r>
      <w:r w:rsidRPr="000E7527">
        <w:rPr>
          <w:kern w:val="2"/>
          <w:position w:val="-20"/>
        </w:rPr>
        <w:object w:dxaOrig="940" w:dyaOrig="540" w14:anchorId="79D36EA3">
          <v:shape id="_x0000_i1320" type="#_x0000_t75" style="width:46.5pt;height:27pt" o:ole="" o:preferrelative="f" filled="t">
            <v:imagedata r:id="rId591" o:title=""/>
            <o:lock v:ext="edit" aspectratio="f"/>
          </v:shape>
          <o:OLEObject Type="Embed" ProgID="Equation.DSMT4" ShapeID="_x0000_i1320" DrawAspect="Content" ObjectID="_1552905718" r:id="rId592"/>
        </w:object>
      </w:r>
      <w:r w:rsidRPr="000E7527">
        <w:rPr>
          <w:kern w:val="2"/>
        </w:rPr>
        <w:t>，</w:t>
      </w:r>
    </w:p>
    <w:p w14:paraId="2E44492B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kern w:val="2"/>
          <w:position w:val="-26"/>
        </w:rPr>
        <w:object w:dxaOrig="5840" w:dyaOrig="620" w14:anchorId="3F486DAF">
          <v:shape id="_x0000_i1321" type="#_x0000_t75" style="width:4in;height:30.75pt" o:ole="" o:preferrelative="f" filled="t">
            <v:imagedata r:id="rId593" o:title=""/>
            <o:lock v:ext="edit" aspectratio="f"/>
          </v:shape>
          <o:OLEObject Type="Embed" ProgID="Equation.DSMT4" ShapeID="_x0000_i1321" DrawAspect="Content" ObjectID="_1552905719" r:id="rId594"/>
        </w:object>
      </w:r>
      <w:r w:rsidRPr="000E7527">
        <w:rPr>
          <w:kern w:val="2"/>
        </w:rPr>
        <w:t>．</w:t>
      </w:r>
    </w:p>
    <w:p w14:paraId="0CB7B557" w14:textId="37C11411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23</w:t>
      </w:r>
      <w:r w:rsidRPr="000E7527">
        <w:rPr>
          <w:kern w:val="2"/>
        </w:rPr>
        <w:t>．</w:t>
      </w:r>
      <w:r w:rsidR="00306336" w:rsidRPr="00FC6EC5">
        <w:rPr>
          <w:rFonts w:hint="eastAsia"/>
          <w:color w:val="00B0F0"/>
          <w:kern w:val="2"/>
        </w:rPr>
        <w:t>[</w:t>
      </w:r>
      <w:r w:rsidR="00306336" w:rsidRPr="00FC6EC5">
        <w:rPr>
          <w:color w:val="00B0F0"/>
          <w:kern w:val="2"/>
        </w:rPr>
        <w:t>2017</w:t>
      </w:r>
      <w:r w:rsidR="00306336">
        <w:rPr>
          <w:rFonts w:hint="eastAsia"/>
          <w:color w:val="00B0F0"/>
          <w:kern w:val="2"/>
        </w:rPr>
        <w:t>信阳质检</w:t>
      </w:r>
      <w:r w:rsidR="00306336" w:rsidRPr="00FC6EC5">
        <w:rPr>
          <w:color w:val="00B0F0"/>
          <w:kern w:val="2"/>
        </w:rPr>
        <w:t>]</w:t>
      </w:r>
      <w:r w:rsidRPr="000E7527">
        <w:rPr>
          <w:kern w:val="2"/>
        </w:rPr>
        <w:t>已知函数</w:t>
      </w:r>
      <w:r w:rsidRPr="000E7527">
        <w:rPr>
          <w:kern w:val="2"/>
          <w:position w:val="-10"/>
        </w:rPr>
        <w:object w:dxaOrig="1520" w:dyaOrig="300" w14:anchorId="58A49FD3">
          <v:shape id="_x0000_i1322" type="#_x0000_t75" style="width:75pt;height:15pt" o:ole="" o:preferrelative="f" filled="t">
            <v:imagedata r:id="rId595" o:title=""/>
            <o:lock v:ext="edit" aspectratio="f"/>
          </v:shape>
          <o:OLEObject Type="Embed" ProgID="Equation.DSMT4" ShapeID="_x0000_i1322" DrawAspect="Content" ObjectID="_1552905720" r:id="rId596"/>
        </w:object>
      </w:r>
      <w:r w:rsidRPr="000E7527">
        <w:rPr>
          <w:kern w:val="2"/>
        </w:rPr>
        <w:t>．</w:t>
      </w:r>
    </w:p>
    <w:p w14:paraId="7EB47F5A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1</w:t>
      </w:r>
      <w:r w:rsidRPr="000E7527">
        <w:rPr>
          <w:kern w:val="2"/>
        </w:rPr>
        <w:t>）当</w:t>
      </w:r>
      <w:r w:rsidRPr="000E7527">
        <w:rPr>
          <w:kern w:val="2"/>
          <w:position w:val="-6"/>
        </w:rPr>
        <w:object w:dxaOrig="499" w:dyaOrig="240" w14:anchorId="3E9445E8">
          <v:shape id="_x0000_i1323" type="#_x0000_t75" style="width:24pt;height:12pt" o:ole="" o:preferrelative="f" filled="t">
            <v:imagedata r:id="rId597" o:title=""/>
            <o:lock v:ext="edit" aspectratio="f"/>
          </v:shape>
          <o:OLEObject Type="Embed" ProgID="Equation.DSMT4" ShapeID="_x0000_i1323" DrawAspect="Content" ObjectID="_1552905721" r:id="rId598"/>
        </w:object>
      </w:r>
      <w:r w:rsidRPr="000E7527">
        <w:rPr>
          <w:kern w:val="2"/>
        </w:rPr>
        <w:t>时，求不等式</w:t>
      </w:r>
      <w:r w:rsidRPr="000E7527">
        <w:rPr>
          <w:kern w:val="2"/>
          <w:position w:val="-10"/>
        </w:rPr>
        <w:object w:dxaOrig="740" w:dyaOrig="300" w14:anchorId="594AB078">
          <v:shape id="_x0000_i1324" type="#_x0000_t75" style="width:36.75pt;height:15pt" o:ole="" o:preferrelative="f" filled="t">
            <v:imagedata r:id="rId599" o:title=""/>
            <o:lock v:ext="edit" aspectratio="f"/>
          </v:shape>
          <o:OLEObject Type="Embed" ProgID="Equation.DSMT4" ShapeID="_x0000_i1324" DrawAspect="Content" ObjectID="_1552905722" r:id="rId600"/>
        </w:object>
      </w:r>
      <w:r w:rsidRPr="000E7527">
        <w:rPr>
          <w:kern w:val="2"/>
        </w:rPr>
        <w:t>的解集；</w:t>
      </w:r>
    </w:p>
    <w:p w14:paraId="6D869B1A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kern w:val="2"/>
        </w:rPr>
        <w:t>2</w:t>
      </w:r>
      <w:r w:rsidRPr="000E7527">
        <w:rPr>
          <w:kern w:val="2"/>
        </w:rPr>
        <w:t>）设函数</w:t>
      </w:r>
      <w:r w:rsidRPr="000E7527">
        <w:rPr>
          <w:kern w:val="2"/>
          <w:position w:val="-10"/>
        </w:rPr>
        <w:object w:dxaOrig="1200" w:dyaOrig="300" w14:anchorId="2160C79C">
          <v:shape id="_x0000_i1325" type="#_x0000_t75" style="width:59.25pt;height:15pt" o:ole="" o:preferrelative="f" filled="t">
            <v:imagedata r:id="rId601" o:title=""/>
            <o:lock v:ext="edit" aspectratio="f"/>
          </v:shape>
          <o:OLEObject Type="Embed" ProgID="Equation.DSMT4" ShapeID="_x0000_i1325" DrawAspect="Content" ObjectID="_1552905723" r:id="rId602"/>
        </w:object>
      </w:r>
      <w:r w:rsidRPr="000E7527">
        <w:rPr>
          <w:kern w:val="2"/>
        </w:rPr>
        <w:t>，当</w:t>
      </w:r>
      <w:r w:rsidRPr="000E7527">
        <w:rPr>
          <w:kern w:val="2"/>
          <w:position w:val="-6"/>
        </w:rPr>
        <w:object w:dxaOrig="540" w:dyaOrig="240" w14:anchorId="18D66140">
          <v:shape id="_x0000_i1326" type="#_x0000_t75" style="width:27pt;height:12pt" o:ole="" o:preferrelative="f" filled="t">
            <v:imagedata r:id="rId603" o:title=""/>
            <o:lock v:ext="edit" aspectratio="f"/>
          </v:shape>
          <o:OLEObject Type="Embed" ProgID="Equation.DSMT4" ShapeID="_x0000_i1326" DrawAspect="Content" ObjectID="_1552905724" r:id="rId604"/>
        </w:object>
      </w:r>
      <w:r w:rsidRPr="000E7527">
        <w:rPr>
          <w:kern w:val="2"/>
        </w:rPr>
        <w:t>时，</w:t>
      </w:r>
      <w:r w:rsidRPr="000E7527">
        <w:rPr>
          <w:kern w:val="2"/>
          <w:position w:val="-10"/>
        </w:rPr>
        <w:object w:dxaOrig="1260" w:dyaOrig="300" w14:anchorId="735D82DA">
          <v:shape id="_x0000_i1327" type="#_x0000_t75" style="width:62.25pt;height:15pt" o:ole="" o:preferrelative="f" filled="t">
            <v:imagedata r:id="rId605" o:title=""/>
            <o:lock v:ext="edit" aspectratio="f"/>
          </v:shape>
          <o:OLEObject Type="Embed" ProgID="Equation.DSMT4" ShapeID="_x0000_i1327" DrawAspect="Content" ObjectID="_1552905725" r:id="rId606"/>
        </w:object>
      </w:r>
      <w:r w:rsidRPr="000E7527">
        <w:rPr>
          <w:kern w:val="2"/>
        </w:rPr>
        <w:t>，求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</w:rPr>
        <w:t>的取值范围．</w:t>
      </w:r>
    </w:p>
    <w:p w14:paraId="5FF91494" w14:textId="16F8CC68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答案】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1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10"/>
        </w:rPr>
        <w:object w:dxaOrig="1180" w:dyaOrig="300" w14:anchorId="6571E4A5">
          <v:shape id="_x0000_i1328" type="#_x0000_t75" style="width:57.75pt;height:15pt" o:ole="" o:preferrelative="f" filled="t">
            <v:imagedata r:id="rId607" o:title=""/>
            <o:lock v:ext="edit" aspectratio="f"/>
          </v:shape>
          <o:OLEObject Type="Embed" ProgID="Equation.DSMT4" ShapeID="_x0000_i1328" DrawAspect="Content" ObjectID="_1552905726" r:id="rId608"/>
        </w:object>
      </w:r>
      <w:r w:rsidR="000E7527" w:rsidRPr="000E7527">
        <w:rPr>
          <w:kern w:val="2"/>
        </w:rPr>
        <w:t>；（</w:t>
      </w:r>
      <w:r w:rsidR="000E7527" w:rsidRPr="000E7527">
        <w:rPr>
          <w:kern w:val="2"/>
        </w:rPr>
        <w:t>2</w:t>
      </w:r>
      <w:r w:rsidR="000E7527" w:rsidRPr="000E7527">
        <w:rPr>
          <w:kern w:val="2"/>
        </w:rPr>
        <w:t>）</w:t>
      </w:r>
      <w:r w:rsidR="000E7527" w:rsidRPr="000E7527">
        <w:rPr>
          <w:kern w:val="2"/>
          <w:position w:val="-10"/>
        </w:rPr>
        <w:object w:dxaOrig="639" w:dyaOrig="300" w14:anchorId="5D5D8D18">
          <v:shape id="_x0000_i1329" type="#_x0000_t75" style="width:31.5pt;height:15pt" o:ole="" o:preferrelative="f" filled="t">
            <v:imagedata r:id="rId609" o:title=""/>
            <o:lock v:ext="edit" aspectratio="f"/>
          </v:shape>
          <o:OLEObject Type="Embed" ProgID="Equation.DSMT4" ShapeID="_x0000_i1329" DrawAspect="Content" ObjectID="_1552905727" r:id="rId610"/>
        </w:object>
      </w:r>
      <w:r w:rsidR="000E7527" w:rsidRPr="000E7527">
        <w:rPr>
          <w:kern w:val="2"/>
        </w:rPr>
        <w:t>．</w:t>
      </w:r>
    </w:p>
    <w:p w14:paraId="71974D66" w14:textId="68F2D440" w:rsidR="000E7527" w:rsidRPr="000E7527" w:rsidRDefault="006C09B9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color w:val="FF0000"/>
          <w:kern w:val="2"/>
        </w:rPr>
        <w:t>【解析】</w:t>
      </w:r>
      <w:r w:rsidR="000E7527" w:rsidRPr="000E7527">
        <w:rPr>
          <w:kern w:val="2"/>
        </w:rPr>
        <w:t>（</w:t>
      </w:r>
      <w:r w:rsidR="000E7527" w:rsidRPr="000E7527">
        <w:rPr>
          <w:kern w:val="2"/>
        </w:rPr>
        <w:t>1</w:t>
      </w:r>
      <w:r w:rsidR="000E7527" w:rsidRPr="000E7527">
        <w:rPr>
          <w:kern w:val="2"/>
        </w:rPr>
        <w:t>）当</w:t>
      </w:r>
      <w:r w:rsidR="000E7527" w:rsidRPr="000E7527">
        <w:rPr>
          <w:kern w:val="2"/>
          <w:position w:val="-6"/>
        </w:rPr>
        <w:object w:dxaOrig="499" w:dyaOrig="240" w14:anchorId="68FAB4EC">
          <v:shape id="_x0000_i1330" type="#_x0000_t75" style="width:24pt;height:12pt" o:ole="" o:preferrelative="f" filled="t">
            <v:imagedata r:id="rId611" o:title=""/>
            <o:lock v:ext="edit" aspectratio="f"/>
          </v:shape>
          <o:OLEObject Type="Embed" ProgID="Equation.DSMT4" ShapeID="_x0000_i1330" DrawAspect="Content" ObjectID="_1552905728" r:id="rId612"/>
        </w:object>
      </w:r>
      <w:r w:rsidR="000E7527" w:rsidRPr="000E7527">
        <w:rPr>
          <w:kern w:val="2"/>
        </w:rPr>
        <w:t>时，</w:t>
      </w:r>
      <w:r w:rsidR="000E7527" w:rsidRPr="000E7527">
        <w:rPr>
          <w:kern w:val="2"/>
          <w:position w:val="-10"/>
        </w:rPr>
        <w:object w:dxaOrig="1500" w:dyaOrig="300" w14:anchorId="74FBAE74">
          <v:shape id="_x0000_i1331" type="#_x0000_t75" style="width:73.5pt;height:15pt" o:ole="" o:preferrelative="f" filled="t">
            <v:imagedata r:id="rId613" o:title=""/>
            <o:lock v:ext="edit" aspectratio="f"/>
          </v:shape>
          <o:OLEObject Type="Embed" ProgID="Equation.DSMT4" ShapeID="_x0000_i1331" DrawAspect="Content" ObjectID="_1552905729" r:id="rId614"/>
        </w:object>
      </w:r>
      <w:r w:rsidR="000E7527" w:rsidRPr="000E7527">
        <w:rPr>
          <w:kern w:val="2"/>
        </w:rPr>
        <w:t>．</w:t>
      </w:r>
    </w:p>
    <w:p w14:paraId="548147E0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解不等式</w:t>
      </w:r>
      <w:r w:rsidRPr="000E7527">
        <w:rPr>
          <w:kern w:val="2"/>
          <w:position w:val="-10"/>
        </w:rPr>
        <w:object w:dxaOrig="1219" w:dyaOrig="300" w14:anchorId="7660877B">
          <v:shape id="_x0000_i1332" type="#_x0000_t75" style="width:60pt;height:15pt" o:ole="" o:preferrelative="f" filled="t">
            <v:imagedata r:id="rId615" o:title=""/>
            <o:lock v:ext="edit" aspectratio="f"/>
          </v:shape>
          <o:OLEObject Type="Embed" ProgID="Equation.DSMT4" ShapeID="_x0000_i1332" DrawAspect="Content" ObjectID="_1552905730" r:id="rId616"/>
        </w:object>
      </w:r>
      <w:r w:rsidRPr="000E7527">
        <w:rPr>
          <w:kern w:val="2"/>
        </w:rPr>
        <w:t>得</w:t>
      </w:r>
      <w:r w:rsidRPr="000E7527">
        <w:rPr>
          <w:kern w:val="2"/>
          <w:position w:val="-6"/>
        </w:rPr>
        <w:object w:dxaOrig="820" w:dyaOrig="260" w14:anchorId="703A76E3">
          <v:shape id="_x0000_i1333" type="#_x0000_t75" style="width:40.5pt;height:12.75pt" o:ole="" o:preferrelative="f" filled="t">
            <v:imagedata r:id="rId617" o:title=""/>
            <o:lock v:ext="edit" aspectratio="f"/>
          </v:shape>
          <o:OLEObject Type="Embed" ProgID="Equation.DSMT4" ShapeID="_x0000_i1333" DrawAspect="Content" ObjectID="_1552905731" r:id="rId618"/>
        </w:object>
      </w:r>
      <w:r w:rsidRPr="000E7527">
        <w:rPr>
          <w:kern w:val="2"/>
        </w:rPr>
        <w:t>．</w:t>
      </w:r>
    </w:p>
    <w:p w14:paraId="7EAF461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因此</w:t>
      </w:r>
      <w:r w:rsidRPr="000E7527">
        <w:rPr>
          <w:kern w:val="2"/>
          <w:position w:val="-10"/>
        </w:rPr>
        <w:object w:dxaOrig="740" w:dyaOrig="300" w14:anchorId="0DEFD063">
          <v:shape id="_x0000_i1334" type="#_x0000_t75" style="width:36.75pt;height:15pt" o:ole="" o:preferrelative="f" filled="t">
            <v:imagedata r:id="rId619" o:title=""/>
            <o:lock v:ext="edit" aspectratio="f"/>
          </v:shape>
          <o:OLEObject Type="Embed" ProgID="Equation.DSMT4" ShapeID="_x0000_i1334" DrawAspect="Content" ObjectID="_1552905732" r:id="rId620"/>
        </w:object>
      </w:r>
      <w:r w:rsidRPr="000E7527">
        <w:rPr>
          <w:kern w:val="2"/>
        </w:rPr>
        <w:t>的解集为</w:t>
      </w:r>
      <w:r w:rsidRPr="000E7527">
        <w:rPr>
          <w:kern w:val="2"/>
          <w:position w:val="-10"/>
        </w:rPr>
        <w:object w:dxaOrig="1180" w:dyaOrig="300" w14:anchorId="441A2B6C">
          <v:shape id="_x0000_i1335" type="#_x0000_t75" style="width:57.75pt;height:15pt" o:ole="" o:preferrelative="f" filled="t">
            <v:imagedata r:id="rId621" o:title=""/>
            <o:lock v:ext="edit" aspectratio="f"/>
          </v:shape>
          <o:OLEObject Type="Embed" ProgID="Equation.DSMT4" ShapeID="_x0000_i1335" DrawAspect="Content" ObjectID="_1552905733" r:id="rId622"/>
        </w:object>
      </w:r>
      <w:r w:rsidRPr="000E7527">
        <w:rPr>
          <w:kern w:val="2"/>
        </w:rPr>
        <w:t>．</w:t>
      </w:r>
    </w:p>
    <w:p w14:paraId="2521123D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（</w:t>
      </w:r>
      <w:r w:rsidRPr="000E7527">
        <w:rPr>
          <w:rFonts w:hint="eastAsia"/>
          <w:kern w:val="2"/>
        </w:rPr>
        <w:t>2</w:t>
      </w:r>
      <w:r w:rsidRPr="000E7527">
        <w:rPr>
          <w:kern w:val="2"/>
        </w:rPr>
        <w:t>）当</w:t>
      </w:r>
      <w:r w:rsidRPr="000E7527">
        <w:rPr>
          <w:kern w:val="2"/>
          <w:position w:val="-6"/>
        </w:rPr>
        <w:object w:dxaOrig="540" w:dyaOrig="240" w14:anchorId="3B00B6AF">
          <v:shape id="_x0000_i1336" type="#_x0000_t75" style="width:27pt;height:12pt" o:ole="" o:preferrelative="f" filled="t">
            <v:imagedata r:id="rId603" o:title=""/>
            <o:lock v:ext="edit" aspectratio="f"/>
          </v:shape>
          <o:OLEObject Type="Embed" ProgID="Equation.DSMT4" ShapeID="_x0000_i1336" DrawAspect="Content" ObjectID="_1552905734" r:id="rId623"/>
        </w:object>
      </w:r>
      <w:r w:rsidRPr="000E7527">
        <w:rPr>
          <w:kern w:val="2"/>
        </w:rPr>
        <w:t>时，</w:t>
      </w:r>
      <w:r w:rsidRPr="000E7527">
        <w:rPr>
          <w:kern w:val="2"/>
          <w:position w:val="-10"/>
        </w:rPr>
        <w:object w:dxaOrig="5539" w:dyaOrig="300" w14:anchorId="256D395C">
          <v:shape id="_x0000_i1337" type="#_x0000_t75" style="width:273.75pt;height:15pt" o:ole="" o:preferrelative="f" filled="t">
            <v:imagedata r:id="rId624" o:title=""/>
            <o:lock v:ext="edit" aspectratio="f"/>
          </v:shape>
          <o:OLEObject Type="Embed" ProgID="Equation.DSMT4" ShapeID="_x0000_i1337" DrawAspect="Content" ObjectID="_1552905735" r:id="rId625"/>
        </w:object>
      </w:r>
      <w:r w:rsidRPr="000E7527">
        <w:rPr>
          <w:kern w:val="2"/>
        </w:rPr>
        <w:t>，</w:t>
      </w:r>
    </w:p>
    <w:p w14:paraId="00C56A08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当</w:t>
      </w:r>
      <w:r w:rsidRPr="000E7527">
        <w:rPr>
          <w:rFonts w:hint="eastAsia"/>
          <w:i/>
          <w:kern w:val="2"/>
        </w:rPr>
        <w:t>x</w:t>
      </w:r>
      <w:r w:rsidRPr="000E7527">
        <w:rPr>
          <w:kern w:val="2"/>
        </w:rPr>
        <w:t>在</w:t>
      </w:r>
      <w:r w:rsidRPr="000E7527">
        <w:rPr>
          <w:kern w:val="2"/>
          <w:position w:val="-20"/>
        </w:rPr>
        <w:object w:dxaOrig="200" w:dyaOrig="540" w14:anchorId="6A3E3378">
          <v:shape id="_x0000_i1338" type="#_x0000_t75" style="width:9pt;height:27pt" o:ole="" o:preferrelative="f" filled="t">
            <v:imagedata r:id="rId626" o:title=""/>
            <o:lock v:ext="edit" aspectratio="f"/>
          </v:shape>
          <o:OLEObject Type="Embed" ProgID="Equation.DSMT4" ShapeID="_x0000_i1338" DrawAspect="Content" ObjectID="_1552905736" r:id="rId627"/>
        </w:object>
      </w:r>
      <w:r w:rsidRPr="000E7527">
        <w:rPr>
          <w:kern w:val="2"/>
        </w:rPr>
        <w:t>与</w:t>
      </w:r>
      <w:r w:rsidRPr="000E7527">
        <w:rPr>
          <w:kern w:val="2"/>
          <w:position w:val="-20"/>
        </w:rPr>
        <w:object w:dxaOrig="220" w:dyaOrig="540" w14:anchorId="6F497382">
          <v:shape id="_x0000_i1339" type="#_x0000_t75" style="width:10.5pt;height:27pt" o:ole="" o:preferrelative="f" filled="t">
            <v:imagedata r:id="rId628" o:title=""/>
            <o:lock v:ext="edit" aspectratio="f"/>
          </v:shape>
          <o:OLEObject Type="Embed" ProgID="Equation.DSMT4" ShapeID="_x0000_i1339" DrawAspect="Content" ObjectID="_1552905737" r:id="rId629"/>
        </w:object>
      </w:r>
      <w:r w:rsidRPr="000E7527">
        <w:rPr>
          <w:kern w:val="2"/>
        </w:rPr>
        <w:t>之间时等号成立，所以当</w:t>
      </w:r>
      <w:r w:rsidRPr="000E7527">
        <w:rPr>
          <w:kern w:val="2"/>
          <w:position w:val="-6"/>
        </w:rPr>
        <w:object w:dxaOrig="540" w:dyaOrig="240" w14:anchorId="6FE13829">
          <v:shape id="_x0000_i1340" type="#_x0000_t75" style="width:27pt;height:12pt" o:ole="" o:preferrelative="f" filled="t">
            <v:imagedata r:id="rId603" o:title=""/>
            <o:lock v:ext="edit" aspectratio="f"/>
          </v:shape>
          <o:OLEObject Type="Embed" ProgID="Equation.DSMT4" ShapeID="_x0000_i1340" DrawAspect="Content" ObjectID="_1552905738" r:id="rId630"/>
        </w:object>
      </w:r>
      <w:r w:rsidRPr="000E7527">
        <w:rPr>
          <w:kern w:val="2"/>
        </w:rPr>
        <w:t>时，</w:t>
      </w:r>
      <w:r w:rsidRPr="000E7527">
        <w:rPr>
          <w:kern w:val="2"/>
          <w:position w:val="-10"/>
        </w:rPr>
        <w:object w:dxaOrig="1260" w:dyaOrig="300" w14:anchorId="2E347980">
          <v:shape id="_x0000_i1341" type="#_x0000_t75" style="width:62.25pt;height:15pt" o:ole="" o:preferrelative="f" filled="t">
            <v:imagedata r:id="rId631" o:title=""/>
            <o:lock v:ext="edit" aspectratio="f"/>
          </v:shape>
          <o:OLEObject Type="Embed" ProgID="Equation.DSMT4" ShapeID="_x0000_i1341" DrawAspect="Content" ObjectID="_1552905739" r:id="rId632"/>
        </w:object>
      </w:r>
      <w:r w:rsidRPr="000E7527">
        <w:rPr>
          <w:kern w:val="2"/>
        </w:rPr>
        <w:t>等价于</w:t>
      </w:r>
      <w:r w:rsidRPr="000E7527">
        <w:rPr>
          <w:kern w:val="2"/>
          <w:position w:val="-10"/>
        </w:rPr>
        <w:object w:dxaOrig="1100" w:dyaOrig="300" w14:anchorId="2E26000A">
          <v:shape id="_x0000_i1342" type="#_x0000_t75" style="width:54pt;height:15pt" o:ole="" o:preferrelative="f" filled="t">
            <v:imagedata r:id="rId633" o:title=""/>
            <o:lock v:ext="edit" aspectratio="f"/>
          </v:shape>
          <o:OLEObject Type="Embed" ProgID="Equation.DSMT4" ShapeID="_x0000_i1342" DrawAspect="Content" ObjectID="_1552905740" r:id="rId634"/>
        </w:object>
      </w:r>
      <w:r w:rsidRPr="000E7527">
        <w:rPr>
          <w:kern w:val="2"/>
        </w:rPr>
        <w:t>···</w:t>
      </w:r>
      <w:r w:rsidRPr="000E7527">
        <w:rPr>
          <w:rFonts w:ascii="宋体" w:hAnsi="宋体" w:cs="宋体" w:hint="eastAsia"/>
          <w:kern w:val="2"/>
        </w:rPr>
        <w:t>①</w:t>
      </w:r>
    </w:p>
    <w:p w14:paraId="30816D67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当</w:t>
      </w:r>
      <w:r w:rsidRPr="000E7527">
        <w:rPr>
          <w:kern w:val="2"/>
          <w:position w:val="-6"/>
        </w:rPr>
        <w:object w:dxaOrig="420" w:dyaOrig="260" w14:anchorId="02DC3FA0">
          <v:shape id="_x0000_i1343" type="#_x0000_t75" style="width:20.25pt;height:12.75pt" o:ole="" o:preferrelative="f" filled="t">
            <v:imagedata r:id="rId635" o:title=""/>
            <o:lock v:ext="edit" aspectratio="f"/>
          </v:shape>
          <o:OLEObject Type="Embed" ProgID="Equation.DSMT4" ShapeID="_x0000_i1343" DrawAspect="Content" ObjectID="_1552905741" r:id="rId636"/>
        </w:object>
      </w:r>
      <w:r w:rsidRPr="000E7527">
        <w:rPr>
          <w:kern w:val="2"/>
        </w:rPr>
        <w:t>时，</w:t>
      </w:r>
      <w:r w:rsidRPr="000E7527">
        <w:rPr>
          <w:rFonts w:ascii="宋体" w:hAnsi="宋体" w:cs="宋体" w:hint="eastAsia"/>
          <w:kern w:val="2"/>
        </w:rPr>
        <w:t>①</w:t>
      </w:r>
      <w:r w:rsidRPr="000E7527">
        <w:rPr>
          <w:kern w:val="2"/>
        </w:rPr>
        <w:t>等价于</w:t>
      </w:r>
      <w:r w:rsidRPr="000E7527">
        <w:rPr>
          <w:kern w:val="2"/>
          <w:position w:val="-6"/>
        </w:rPr>
        <w:object w:dxaOrig="960" w:dyaOrig="260" w14:anchorId="5681953F">
          <v:shape id="_x0000_i1344" type="#_x0000_t75" style="width:48pt;height:12.75pt" o:ole="" o:preferrelative="f" filled="t">
            <v:imagedata r:id="rId637" o:title=""/>
            <o:lock v:ext="edit" aspectratio="f"/>
          </v:shape>
          <o:OLEObject Type="Embed" ProgID="Equation.DSMT4" ShapeID="_x0000_i1344" DrawAspect="Content" ObjectID="_1552905742" r:id="rId638"/>
        </w:object>
      </w:r>
      <w:r w:rsidRPr="000E7527">
        <w:rPr>
          <w:kern w:val="2"/>
        </w:rPr>
        <w:t>，无解．</w:t>
      </w:r>
    </w:p>
    <w:p w14:paraId="704EE09B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当</w:t>
      </w:r>
      <w:r w:rsidRPr="000E7527">
        <w:rPr>
          <w:kern w:val="2"/>
          <w:position w:val="-6"/>
        </w:rPr>
        <w:object w:dxaOrig="460" w:dyaOrig="240" w14:anchorId="44476D9A">
          <v:shape id="_x0000_i1345" type="#_x0000_t75" style="width:22.5pt;height:12pt" o:ole="" o:preferrelative="f" filled="t">
            <v:imagedata r:id="rId639" o:title=""/>
            <o:lock v:ext="edit" aspectratio="f"/>
          </v:shape>
          <o:OLEObject Type="Embed" ProgID="Equation.DSMT4" ShapeID="_x0000_i1345" DrawAspect="Content" ObjectID="_1552905743" r:id="rId640"/>
        </w:object>
      </w:r>
      <w:r w:rsidRPr="000E7527">
        <w:rPr>
          <w:kern w:val="2"/>
        </w:rPr>
        <w:t>时，</w:t>
      </w:r>
      <w:r w:rsidRPr="000E7527">
        <w:rPr>
          <w:rFonts w:ascii="宋体" w:hAnsi="宋体" w:cs="宋体" w:hint="eastAsia"/>
          <w:kern w:val="2"/>
        </w:rPr>
        <w:t>①</w:t>
      </w:r>
      <w:r w:rsidRPr="000E7527">
        <w:rPr>
          <w:kern w:val="2"/>
        </w:rPr>
        <w:t>等价于</w:t>
      </w:r>
      <w:r w:rsidRPr="000E7527">
        <w:rPr>
          <w:kern w:val="2"/>
          <w:position w:val="-6"/>
        </w:rPr>
        <w:object w:dxaOrig="960" w:dyaOrig="260" w14:anchorId="03448404">
          <v:shape id="_x0000_i1346" type="#_x0000_t75" style="width:48pt;height:12.75pt" o:ole="" o:preferrelative="f" filled="t">
            <v:imagedata r:id="rId641" o:title=""/>
            <o:lock v:ext="edit" aspectratio="f"/>
          </v:shape>
          <o:OLEObject Type="Embed" ProgID="Equation.DSMT4" ShapeID="_x0000_i1346" DrawAspect="Content" ObjectID="_1552905744" r:id="rId642"/>
        </w:object>
      </w:r>
      <w:r w:rsidRPr="000E7527">
        <w:rPr>
          <w:kern w:val="2"/>
        </w:rPr>
        <w:t>，解得</w:t>
      </w:r>
      <w:r w:rsidRPr="000E7527">
        <w:rPr>
          <w:kern w:val="2"/>
          <w:position w:val="-6"/>
        </w:rPr>
        <w:object w:dxaOrig="460" w:dyaOrig="260" w14:anchorId="76894379">
          <v:shape id="_x0000_i1347" type="#_x0000_t75" style="width:22.5pt;height:12.75pt" o:ole="" o:preferrelative="f" filled="t">
            <v:imagedata r:id="rId643" o:title=""/>
            <o:lock v:ext="edit" aspectratio="f"/>
          </v:shape>
          <o:OLEObject Type="Embed" ProgID="Equation.DSMT4" ShapeID="_x0000_i1347" DrawAspect="Content" ObjectID="_1552905745" r:id="rId644"/>
        </w:object>
      </w:r>
      <w:r w:rsidRPr="000E7527">
        <w:rPr>
          <w:kern w:val="2"/>
        </w:rPr>
        <w:t>．</w:t>
      </w:r>
    </w:p>
    <w:p w14:paraId="1D0B9DFF" w14:textId="77777777" w:rsidR="000E7527" w:rsidRPr="000E7527" w:rsidRDefault="000E7527" w:rsidP="000E7527">
      <w:pPr>
        <w:widowControl w:val="0"/>
        <w:spacing w:line="360" w:lineRule="auto"/>
        <w:ind w:firstLineChars="0" w:firstLine="0"/>
        <w:jc w:val="both"/>
        <w:rPr>
          <w:kern w:val="2"/>
        </w:rPr>
      </w:pPr>
      <w:r w:rsidRPr="000E7527">
        <w:rPr>
          <w:kern w:val="2"/>
        </w:rPr>
        <w:t>所以</w:t>
      </w:r>
      <w:r w:rsidRPr="000E7527">
        <w:rPr>
          <w:rFonts w:hint="eastAsia"/>
          <w:i/>
          <w:kern w:val="2"/>
        </w:rPr>
        <w:t>a</w:t>
      </w:r>
      <w:r w:rsidRPr="000E7527">
        <w:rPr>
          <w:kern w:val="2"/>
        </w:rPr>
        <w:t>的取值范围是</w:t>
      </w:r>
      <w:r w:rsidRPr="000E7527">
        <w:rPr>
          <w:kern w:val="2"/>
          <w:position w:val="-10"/>
        </w:rPr>
        <w:object w:dxaOrig="639" w:dyaOrig="300" w14:anchorId="0AEE77BE">
          <v:shape id="_x0000_i1348" type="#_x0000_t75" style="width:31.5pt;height:15pt" o:ole="" o:preferrelative="f" filled="t">
            <v:imagedata r:id="rId645" o:title=""/>
            <o:lock v:ext="edit" aspectratio="f"/>
          </v:shape>
          <o:OLEObject Type="Embed" ProgID="Equation.DSMT4" ShapeID="_x0000_i1348" DrawAspect="Content" ObjectID="_1552905746" r:id="rId646"/>
        </w:object>
      </w:r>
      <w:r w:rsidRPr="000E7527">
        <w:rPr>
          <w:kern w:val="2"/>
        </w:rPr>
        <w:t>．</w:t>
      </w:r>
    </w:p>
    <w:p w14:paraId="0206050F" w14:textId="45A6DE97" w:rsidR="00E23DE4" w:rsidRPr="00E23DE4" w:rsidRDefault="00E23DE4" w:rsidP="000E7527">
      <w:pPr>
        <w:widowControl w:val="0"/>
        <w:adjustRightInd w:val="0"/>
        <w:snapToGrid w:val="0"/>
        <w:spacing w:line="360" w:lineRule="auto"/>
        <w:ind w:firstLineChars="0" w:firstLine="0"/>
        <w:jc w:val="both"/>
        <w:rPr>
          <w:rFonts w:ascii="Calibri" w:hAnsi="Calibri"/>
          <w:color w:val="000000"/>
          <w:kern w:val="2"/>
          <w:szCs w:val="22"/>
        </w:rPr>
      </w:pPr>
    </w:p>
    <w:p w14:paraId="3373A2C5" w14:textId="77777777" w:rsidR="00EA22AB" w:rsidRDefault="00EA22AB" w:rsidP="0035255D">
      <w:pPr>
        <w:pStyle w:val="a9"/>
        <w:tabs>
          <w:tab w:val="clear" w:pos="567"/>
          <w:tab w:val="clear" w:pos="1320"/>
          <w:tab w:val="clear" w:pos="2520"/>
          <w:tab w:val="clear" w:pos="5103"/>
          <w:tab w:val="clear" w:pos="7260"/>
          <w:tab w:val="left" w:pos="2552"/>
          <w:tab w:val="left" w:pos="4536"/>
          <w:tab w:val="left" w:pos="6521"/>
        </w:tabs>
        <w:snapToGrid w:val="0"/>
        <w:jc w:val="both"/>
        <w:rPr>
          <w:kern w:val="2"/>
        </w:rPr>
      </w:pPr>
    </w:p>
    <w:sectPr w:rsidR="00EA22AB" w:rsidSect="00974B4E">
      <w:headerReference w:type="even" r:id="rId647"/>
      <w:headerReference w:type="default" r:id="rId648"/>
      <w:footerReference w:type="even" r:id="rId649"/>
      <w:footerReference w:type="default" r:id="rId650"/>
      <w:headerReference w:type="first" r:id="rId651"/>
      <w:footerReference w:type="first" r:id="rId652"/>
      <w:pgSz w:w="23814" w:h="16839" w:orient="landscape" w:code="8"/>
      <w:pgMar w:top="907" w:right="1418" w:bottom="907" w:left="1418" w:header="652" w:footer="510" w:gutter="1134"/>
      <w:cols w:num="2" w:space="1701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9393BE" w14:textId="77777777" w:rsidR="00110543" w:rsidRDefault="00110543" w:rsidP="00BA4850">
      <w:pPr>
        <w:spacing w:line="240" w:lineRule="auto"/>
        <w:ind w:firstLine="630"/>
      </w:pPr>
      <w:r>
        <w:separator/>
      </w:r>
    </w:p>
  </w:endnote>
  <w:endnote w:type="continuationSeparator" w:id="0">
    <w:p w14:paraId="3937519E" w14:textId="77777777" w:rsidR="00110543" w:rsidRDefault="00110543" w:rsidP="00BA4850">
      <w:pPr>
        <w:spacing w:line="240" w:lineRule="auto"/>
        <w:ind w:firstLine="63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1862D9" w14:textId="1A26AA43" w:rsidR="00B34AD2" w:rsidRPr="00A72074" w:rsidRDefault="00B34AD2" w:rsidP="00423C94">
    <w:pPr>
      <w:pStyle w:val="a4"/>
      <w:tabs>
        <w:tab w:val="clear" w:pos="4153"/>
        <w:tab w:val="clear" w:pos="8306"/>
        <w:tab w:val="left" w:pos="3119"/>
        <w:tab w:val="left" w:pos="14459"/>
      </w:tabs>
      <w:adjustRightInd w:val="0"/>
      <w:ind w:firstLine="630"/>
      <w:rPr>
        <w:sz w:val="21"/>
        <w:szCs w:val="21"/>
      </w:rPr>
    </w:pPr>
    <w:r>
      <w:rPr>
        <w:sz w:val="21"/>
        <w:szCs w:val="21"/>
      </w:rPr>
      <w:tab/>
    </w:r>
    <w:r w:rsidRPr="00A72074">
      <w:rPr>
        <w:rFonts w:hint="eastAsia"/>
        <w:sz w:val="21"/>
        <w:szCs w:val="21"/>
      </w:rPr>
      <w:t>理科</w:t>
    </w:r>
    <w:r>
      <w:rPr>
        <w:rFonts w:hint="eastAsia"/>
        <w:sz w:val="21"/>
        <w:szCs w:val="21"/>
      </w:rPr>
      <w:t>数学</w:t>
    </w:r>
    <w:r w:rsidRPr="00A72074">
      <w:rPr>
        <w:rFonts w:hint="eastAsia"/>
        <w:sz w:val="21"/>
        <w:szCs w:val="21"/>
      </w:rPr>
      <w:t>试卷</w:t>
    </w:r>
    <w:r w:rsidRPr="00A72074">
      <w:rPr>
        <w:rFonts w:hint="eastAsia"/>
        <w:sz w:val="21"/>
        <w:szCs w:val="21"/>
      </w:rPr>
      <w:t xml:space="preserve">  </w:t>
    </w:r>
    <w:r w:rsidRPr="00A72074">
      <w:rPr>
        <w:rFonts w:hint="eastAsia"/>
        <w:sz w:val="21"/>
        <w:szCs w:val="21"/>
      </w:rPr>
      <w:t>第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= 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page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instrText>*2-1</w:instrText>
    </w:r>
    <w:r w:rsidRPr="00A72074">
      <w:rPr>
        <w:sz w:val="21"/>
        <w:szCs w:val="21"/>
      </w:rPr>
      <w:instrText xml:space="preserve">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1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（共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=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numpages 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 w:rsidRPr="00A72074">
      <w:rPr>
        <w:sz w:val="21"/>
        <w:szCs w:val="21"/>
      </w:rPr>
      <w:instrText xml:space="preserve">*2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2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）</w:t>
    </w:r>
    <w:r w:rsidRPr="00A72074">
      <w:rPr>
        <w:rFonts w:hint="eastAsia"/>
        <w:sz w:val="21"/>
        <w:szCs w:val="21"/>
      </w:rPr>
      <w:t xml:space="preserve">                                                              </w:t>
    </w:r>
    <w:r>
      <w:rPr>
        <w:sz w:val="21"/>
        <w:szCs w:val="21"/>
      </w:rPr>
      <w:tab/>
    </w:r>
    <w:r w:rsidRPr="00A72074">
      <w:rPr>
        <w:rFonts w:hint="eastAsia"/>
        <w:sz w:val="21"/>
        <w:szCs w:val="21"/>
      </w:rPr>
      <w:t>理科</w:t>
    </w:r>
    <w:r>
      <w:rPr>
        <w:rFonts w:hint="eastAsia"/>
        <w:sz w:val="21"/>
        <w:szCs w:val="21"/>
      </w:rPr>
      <w:t>数学</w:t>
    </w:r>
    <w:r w:rsidRPr="00A72074">
      <w:rPr>
        <w:rFonts w:hint="eastAsia"/>
        <w:sz w:val="21"/>
        <w:szCs w:val="21"/>
      </w:rPr>
      <w:t>试卷</w:t>
    </w:r>
    <w:r w:rsidRPr="00A72074">
      <w:rPr>
        <w:rFonts w:hint="eastAsia"/>
        <w:sz w:val="21"/>
        <w:szCs w:val="21"/>
      </w:rPr>
      <w:t xml:space="preserve">  </w:t>
    </w:r>
    <w:r w:rsidRPr="00A72074">
      <w:rPr>
        <w:rFonts w:hint="eastAsia"/>
        <w:sz w:val="21"/>
        <w:szCs w:val="21"/>
      </w:rPr>
      <w:t>第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= 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page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>
      <w:rPr>
        <w:rFonts w:hint="eastAsia"/>
        <w:sz w:val="21"/>
        <w:szCs w:val="21"/>
      </w:rPr>
      <w:instrText>*2</w:instrText>
    </w:r>
    <w:r w:rsidRPr="00A72074">
      <w:rPr>
        <w:sz w:val="21"/>
        <w:szCs w:val="21"/>
      </w:rPr>
      <w:instrText xml:space="preserve">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2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（共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=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numpages 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 w:rsidRPr="00A72074">
      <w:rPr>
        <w:sz w:val="21"/>
        <w:szCs w:val="21"/>
      </w:rPr>
      <w:instrText xml:space="preserve">*2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2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9BCDD7" w14:textId="3B1BC9BF" w:rsidR="00B34AD2" w:rsidRPr="00A72074" w:rsidRDefault="00B34AD2" w:rsidP="008F754F">
    <w:pPr>
      <w:pStyle w:val="a4"/>
      <w:tabs>
        <w:tab w:val="clear" w:pos="4153"/>
        <w:tab w:val="clear" w:pos="8306"/>
        <w:tab w:val="left" w:pos="3119"/>
        <w:tab w:val="left" w:pos="14459"/>
      </w:tabs>
      <w:adjustRightInd w:val="0"/>
      <w:ind w:firstLine="630"/>
      <w:rPr>
        <w:sz w:val="21"/>
        <w:szCs w:val="21"/>
      </w:rPr>
    </w:pPr>
    <w:r>
      <w:rPr>
        <w:sz w:val="21"/>
        <w:szCs w:val="21"/>
      </w:rPr>
      <w:tab/>
    </w:r>
    <w:r w:rsidRPr="00A72074">
      <w:rPr>
        <w:rFonts w:hint="eastAsia"/>
        <w:sz w:val="21"/>
        <w:szCs w:val="21"/>
      </w:rPr>
      <w:t>理科</w:t>
    </w:r>
    <w:r>
      <w:rPr>
        <w:rFonts w:hint="eastAsia"/>
        <w:sz w:val="21"/>
        <w:szCs w:val="21"/>
      </w:rPr>
      <w:t>数学</w:t>
    </w:r>
    <w:r w:rsidRPr="00A72074">
      <w:rPr>
        <w:rFonts w:hint="eastAsia"/>
        <w:sz w:val="21"/>
        <w:szCs w:val="21"/>
      </w:rPr>
      <w:t>试卷</w:t>
    </w:r>
    <w:r w:rsidRPr="00A72074">
      <w:rPr>
        <w:rFonts w:hint="eastAsia"/>
        <w:sz w:val="21"/>
        <w:szCs w:val="21"/>
      </w:rPr>
      <w:t xml:space="preserve">  </w:t>
    </w:r>
    <w:r w:rsidRPr="00A72074">
      <w:rPr>
        <w:rFonts w:hint="eastAsia"/>
        <w:sz w:val="21"/>
        <w:szCs w:val="21"/>
      </w:rPr>
      <w:t>第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= 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page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5</w:instrTex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instrText>*2-1</w:instrText>
    </w:r>
    <w:r w:rsidRPr="00A72074">
      <w:rPr>
        <w:sz w:val="21"/>
        <w:szCs w:val="21"/>
      </w:rPr>
      <w:instrText xml:space="preserve">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9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（共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=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numpages 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 w:rsidRPr="00A72074">
      <w:rPr>
        <w:sz w:val="21"/>
        <w:szCs w:val="21"/>
      </w:rPr>
      <w:instrText xml:space="preserve">*2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2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）</w:t>
    </w:r>
    <w:r w:rsidRPr="00A72074">
      <w:rPr>
        <w:rFonts w:hint="eastAsia"/>
        <w:sz w:val="21"/>
        <w:szCs w:val="21"/>
      </w:rPr>
      <w:t xml:space="preserve">                                                              </w:t>
    </w:r>
    <w:r>
      <w:rPr>
        <w:sz w:val="21"/>
        <w:szCs w:val="21"/>
      </w:rPr>
      <w:tab/>
    </w:r>
    <w:r w:rsidRPr="00A72074">
      <w:rPr>
        <w:rFonts w:hint="eastAsia"/>
        <w:sz w:val="21"/>
        <w:szCs w:val="21"/>
      </w:rPr>
      <w:t>理科</w:t>
    </w:r>
    <w:r>
      <w:rPr>
        <w:rFonts w:hint="eastAsia"/>
        <w:sz w:val="21"/>
        <w:szCs w:val="21"/>
      </w:rPr>
      <w:t>数学</w:t>
    </w:r>
    <w:r w:rsidRPr="00A72074">
      <w:rPr>
        <w:rFonts w:hint="eastAsia"/>
        <w:sz w:val="21"/>
        <w:szCs w:val="21"/>
      </w:rPr>
      <w:t>试卷</w:t>
    </w:r>
    <w:r w:rsidRPr="00A72074">
      <w:rPr>
        <w:rFonts w:hint="eastAsia"/>
        <w:sz w:val="21"/>
        <w:szCs w:val="21"/>
      </w:rPr>
      <w:t xml:space="preserve">  </w:t>
    </w:r>
    <w:r w:rsidRPr="00A72074">
      <w:rPr>
        <w:rFonts w:hint="eastAsia"/>
        <w:sz w:val="21"/>
        <w:szCs w:val="21"/>
      </w:rPr>
      <w:t>第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= 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page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5</w:instrText>
    </w:r>
    <w:r w:rsidRPr="00A72074">
      <w:rPr>
        <w:sz w:val="21"/>
        <w:szCs w:val="21"/>
      </w:rPr>
      <w:fldChar w:fldCharType="end"/>
    </w:r>
    <w:r>
      <w:rPr>
        <w:rFonts w:hint="eastAsia"/>
        <w:sz w:val="21"/>
        <w:szCs w:val="21"/>
      </w:rPr>
      <w:instrText>*2</w:instrText>
    </w:r>
    <w:r w:rsidRPr="00A72074">
      <w:rPr>
        <w:sz w:val="21"/>
        <w:szCs w:val="21"/>
      </w:rPr>
      <w:instrText xml:space="preserve">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0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（共</w: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 =</w:instrText>
    </w:r>
    <w:r w:rsidRPr="00A72074">
      <w:rPr>
        <w:sz w:val="21"/>
        <w:szCs w:val="21"/>
      </w:rPr>
      <w:fldChar w:fldCharType="begin"/>
    </w:r>
    <w:r w:rsidRPr="00A72074">
      <w:rPr>
        <w:sz w:val="21"/>
        <w:szCs w:val="21"/>
      </w:rPr>
      <w:instrText xml:space="preserve">numpages 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instrText>6</w:instrText>
    </w:r>
    <w:r w:rsidRPr="00A72074">
      <w:rPr>
        <w:sz w:val="21"/>
        <w:szCs w:val="21"/>
      </w:rPr>
      <w:fldChar w:fldCharType="end"/>
    </w:r>
    <w:r w:rsidRPr="00A72074">
      <w:rPr>
        <w:sz w:val="21"/>
        <w:szCs w:val="21"/>
      </w:rPr>
      <w:instrText xml:space="preserve">*2 </w:instrText>
    </w:r>
    <w:r w:rsidRPr="00A72074">
      <w:rPr>
        <w:sz w:val="21"/>
        <w:szCs w:val="21"/>
      </w:rPr>
      <w:fldChar w:fldCharType="separate"/>
    </w:r>
    <w:r w:rsidR="003962ED">
      <w:rPr>
        <w:noProof/>
        <w:sz w:val="21"/>
        <w:szCs w:val="21"/>
      </w:rPr>
      <w:t>12</w:t>
    </w:r>
    <w:r w:rsidRPr="00A72074">
      <w:rPr>
        <w:sz w:val="21"/>
        <w:szCs w:val="21"/>
      </w:rPr>
      <w:fldChar w:fldCharType="end"/>
    </w:r>
    <w:r w:rsidRPr="00A72074">
      <w:rPr>
        <w:rFonts w:hint="eastAsia"/>
        <w:sz w:val="21"/>
        <w:szCs w:val="21"/>
      </w:rPr>
      <w:t>页）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F31784D" w14:textId="77777777" w:rsidR="00B34AD2" w:rsidRDefault="00B34AD2">
    <w:pPr>
      <w:pStyle w:val="a4"/>
      <w:ind w:firstLine="5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DE89587" w14:textId="77777777" w:rsidR="00110543" w:rsidRDefault="00110543" w:rsidP="00BA4850">
      <w:pPr>
        <w:spacing w:line="240" w:lineRule="auto"/>
        <w:ind w:firstLine="630"/>
      </w:pPr>
      <w:r>
        <w:separator/>
      </w:r>
    </w:p>
  </w:footnote>
  <w:footnote w:type="continuationSeparator" w:id="0">
    <w:p w14:paraId="1ED3EDE1" w14:textId="77777777" w:rsidR="00110543" w:rsidRDefault="00110543" w:rsidP="00BA4850">
      <w:pPr>
        <w:spacing w:line="240" w:lineRule="auto"/>
        <w:ind w:firstLine="63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816F83C" w14:textId="59536513" w:rsidR="00B34AD2" w:rsidRDefault="00B34AD2" w:rsidP="00423C94">
    <w:pPr>
      <w:pStyle w:val="a3"/>
      <w:pBdr>
        <w:bottom w:val="none" w:sz="0" w:space="0" w:color="auto"/>
      </w:pBdr>
      <w:ind w:firstLine="540"/>
    </w:pPr>
    <w:r>
      <w:rPr>
        <w:noProof/>
      </w:rPr>
      <w:drawing>
        <wp:anchor distT="0" distB="0" distL="114300" distR="114300" simplePos="0" relativeHeight="251662848" behindDoc="1" locked="0" layoutInCell="0" allowOverlap="1" wp14:anchorId="6F596324" wp14:editId="3F36F4FF">
          <wp:simplePos x="0" y="0"/>
          <wp:positionH relativeFrom="margin">
            <wp:posOffset>1563579</wp:posOffset>
          </wp:positionH>
          <wp:positionV relativeFrom="margin">
            <wp:posOffset>4400669</wp:posOffset>
          </wp:positionV>
          <wp:extent cx="2096135" cy="647700"/>
          <wp:effectExtent l="57150" t="323850" r="0" b="304800"/>
          <wp:wrapNone/>
          <wp:docPr id="9" name="图片 9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 rot="-1262514">
                    <a:off x="0" y="0"/>
                    <a:ext cx="2096135" cy="6477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0800" behindDoc="1" locked="0" layoutInCell="0" allowOverlap="1" wp14:anchorId="55858985" wp14:editId="4C91EC19">
          <wp:simplePos x="0" y="0"/>
          <wp:positionH relativeFrom="margin">
            <wp:posOffset>8821745</wp:posOffset>
          </wp:positionH>
          <wp:positionV relativeFrom="margin">
            <wp:posOffset>4334059</wp:posOffset>
          </wp:positionV>
          <wp:extent cx="2096135" cy="647700"/>
          <wp:effectExtent l="57150" t="323850" r="0" b="304800"/>
          <wp:wrapNone/>
          <wp:docPr id="7" name="图片 7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 rot="-1262514">
                    <a:off x="0" y="0"/>
                    <a:ext cx="2096135" cy="6477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998CA8B" wp14:editId="1A73F9CE">
              <wp:simplePos x="0" y="0"/>
              <wp:positionH relativeFrom="column">
                <wp:posOffset>12943650</wp:posOffset>
              </wp:positionH>
              <wp:positionV relativeFrom="paragraph">
                <wp:posOffset>142240</wp:posOffset>
              </wp:positionV>
              <wp:extent cx="0" cy="9601200"/>
              <wp:effectExtent l="0" t="0" r="19050" b="1905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601200"/>
                      </a:xfrm>
                      <a:prstGeom prst="line">
                        <a:avLst/>
                      </a:prstGeom>
                      <a:noFill/>
                      <a:ln w="1270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 xmlns:cx="http://schemas.microsoft.com/office/drawing/2014/chartex" xmlns:cx1="http://schemas.microsoft.com/office/drawing/2015/9/8/chartex" xmlns:w16se="http://schemas.microsoft.com/office/word/2015/wordml/symex">
          <w:pict>
            <v:line w14:anchorId="0BC60DC4" id="直接连接符 3" o:spid="_x0000_s1026" style="position:absolute;left:0;text-align:lef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9.2pt,11.2pt" to="1019.2pt,76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" strokecolor="windowText" strokeweight="1pt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F99A0A" w14:textId="6AB25D47" w:rsidR="00B34AD2" w:rsidRPr="00FD3C79" w:rsidRDefault="00110543" w:rsidP="00FD3C79">
    <w:pPr>
      <w:pStyle w:val="a3"/>
      <w:pBdr>
        <w:bottom w:val="none" w:sz="0" w:space="0" w:color="auto"/>
      </w:pBdr>
      <w:ind w:firstLineChars="0" w:firstLine="0"/>
      <w:jc w:val="left"/>
    </w:pPr>
    <w:r>
      <w:rPr>
        <w:noProof/>
      </w:rPr>
      <w:pict w14:anchorId="5585898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77" type="#_x0000_t75" style="position:absolute;margin-left:690.35pt;margin-top:350.2pt;width:165.05pt;height:51pt;rotation:-1379002fd;z-index:-251656704;mso-position-horizontal-relative:margin;mso-position-vertical-relative:margin" o:allowincell="f">
          <v:imagedata r:id="rId1" o:title="logo"/>
          <w10:wrap anchorx="margin" anchory="margin"/>
        </v:shape>
      </w:pict>
    </w:r>
    <w:r w:rsidR="00B34AD2"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3B0704CF" wp14:editId="55B155F0">
              <wp:simplePos x="0" y="0"/>
              <wp:positionH relativeFrom="column">
                <wp:posOffset>-379540</wp:posOffset>
              </wp:positionH>
              <wp:positionV relativeFrom="paragraph">
                <wp:posOffset>131445</wp:posOffset>
              </wp:positionV>
              <wp:extent cx="0" cy="9601200"/>
              <wp:effectExtent l="0" t="0" r="19050" b="19050"/>
              <wp:wrapNone/>
              <wp:docPr id="100" name="直接连接符 10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601200"/>
                      </a:xfrm>
                      <a:prstGeom prst="line">
                        <a:avLst/>
                      </a:prstGeom>
                      <a:noFill/>
                      <a:ln w="1270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 xmlns:cx="http://schemas.microsoft.com/office/drawing/2014/chartex" xmlns:cx1="http://schemas.microsoft.com/office/drawing/2015/9/8/chartex" xmlns:w16se="http://schemas.microsoft.com/office/word/2015/wordml/symex">
          <w:pict>
            <v:line w14:anchorId="20CC2EAC" id="直接连接符 100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9pt,10.35pt" to="-29.9pt,76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" strokecolor="windowText" strokeweight="1pt">
              <v:stroke joinstyle="miter"/>
            </v:line>
          </w:pict>
        </mc:Fallback>
      </mc:AlternateContent>
    </w:r>
    <w:r>
      <w:rPr>
        <w:noProof/>
      </w:rPr>
      <w:pict w14:anchorId="55858985">
        <v:shape id="_x0000_s2076" type="#_x0000_t75" style="position:absolute;margin-left:117.15pt;margin-top:368pt;width:165.05pt;height:51pt;rotation:-1379002fd;z-index:-251657728;mso-position-horizontal-relative:margin;mso-position-vertical-relative:margin" o:allowincell="f">
          <v:imagedata r:id="rId1" o:title="logo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696B5B" w14:textId="77777777" w:rsidR="00B34AD2" w:rsidRDefault="00B34AD2">
    <w:pPr>
      <w:pStyle w:val="a3"/>
      <w:ind w:firstLine="54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C6D83"/>
    <w:multiLevelType w:val="hybridMultilevel"/>
    <w:tmpl w:val="DFBCA998"/>
    <w:lvl w:ilvl="0" w:tplc="F78C4A2C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>
    <w:nsid w:val="4F925016"/>
    <w:multiLevelType w:val="hybridMultilevel"/>
    <w:tmpl w:val="CED4519E"/>
    <w:lvl w:ilvl="0" w:tplc="1BE0C7D6">
      <w:start w:val="1"/>
      <w:numFmt w:val="decimalEnclosedCircle"/>
      <w:lvlText w:val="%1"/>
      <w:lvlJc w:val="left"/>
      <w:pPr>
        <w:ind w:left="1069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D78"/>
    <w:rsid w:val="000124C1"/>
    <w:rsid w:val="00013A04"/>
    <w:rsid w:val="00015618"/>
    <w:rsid w:val="00015F45"/>
    <w:rsid w:val="000215EE"/>
    <w:rsid w:val="0003317D"/>
    <w:rsid w:val="00034DFF"/>
    <w:rsid w:val="00041127"/>
    <w:rsid w:val="00043FA0"/>
    <w:rsid w:val="000445CD"/>
    <w:rsid w:val="00050EAF"/>
    <w:rsid w:val="0005659E"/>
    <w:rsid w:val="00057B0C"/>
    <w:rsid w:val="000609F4"/>
    <w:rsid w:val="00060DCF"/>
    <w:rsid w:val="0006475E"/>
    <w:rsid w:val="00066081"/>
    <w:rsid w:val="00066EE5"/>
    <w:rsid w:val="0007132D"/>
    <w:rsid w:val="00073EF2"/>
    <w:rsid w:val="000813AD"/>
    <w:rsid w:val="00087896"/>
    <w:rsid w:val="000A41D6"/>
    <w:rsid w:val="000A6103"/>
    <w:rsid w:val="000A7B94"/>
    <w:rsid w:val="000B0970"/>
    <w:rsid w:val="000D1F6E"/>
    <w:rsid w:val="000E2B62"/>
    <w:rsid w:val="000E6ED8"/>
    <w:rsid w:val="000E7527"/>
    <w:rsid w:val="000F015E"/>
    <w:rsid w:val="000F7ADA"/>
    <w:rsid w:val="00102C9E"/>
    <w:rsid w:val="00104F22"/>
    <w:rsid w:val="00110543"/>
    <w:rsid w:val="00120D7D"/>
    <w:rsid w:val="00123700"/>
    <w:rsid w:val="0013443D"/>
    <w:rsid w:val="001349CA"/>
    <w:rsid w:val="00147F2A"/>
    <w:rsid w:val="00150688"/>
    <w:rsid w:val="00151244"/>
    <w:rsid w:val="00153D33"/>
    <w:rsid w:val="001612CC"/>
    <w:rsid w:val="001667CC"/>
    <w:rsid w:val="001732DF"/>
    <w:rsid w:val="001749D3"/>
    <w:rsid w:val="00176352"/>
    <w:rsid w:val="0018479E"/>
    <w:rsid w:val="00184AB5"/>
    <w:rsid w:val="00186B10"/>
    <w:rsid w:val="00193D31"/>
    <w:rsid w:val="00194C1F"/>
    <w:rsid w:val="00195CD1"/>
    <w:rsid w:val="001A3D3B"/>
    <w:rsid w:val="001A40A6"/>
    <w:rsid w:val="001B090D"/>
    <w:rsid w:val="001B6E48"/>
    <w:rsid w:val="001C1C29"/>
    <w:rsid w:val="001D095E"/>
    <w:rsid w:val="001D3C1B"/>
    <w:rsid w:val="001D47B9"/>
    <w:rsid w:val="001E071B"/>
    <w:rsid w:val="001E669C"/>
    <w:rsid w:val="001E6B5F"/>
    <w:rsid w:val="001F2EB4"/>
    <w:rsid w:val="001F5E66"/>
    <w:rsid w:val="00200FCA"/>
    <w:rsid w:val="00205FB4"/>
    <w:rsid w:val="0021403E"/>
    <w:rsid w:val="002166E4"/>
    <w:rsid w:val="00217FBD"/>
    <w:rsid w:val="00221335"/>
    <w:rsid w:val="00224D74"/>
    <w:rsid w:val="002262D0"/>
    <w:rsid w:val="00226A68"/>
    <w:rsid w:val="00233055"/>
    <w:rsid w:val="00233063"/>
    <w:rsid w:val="00233BBE"/>
    <w:rsid w:val="002367D2"/>
    <w:rsid w:val="002371BA"/>
    <w:rsid w:val="002466BC"/>
    <w:rsid w:val="00246C77"/>
    <w:rsid w:val="00263FAB"/>
    <w:rsid w:val="00271CBA"/>
    <w:rsid w:val="00274075"/>
    <w:rsid w:val="00274C31"/>
    <w:rsid w:val="00275C2C"/>
    <w:rsid w:val="002764B2"/>
    <w:rsid w:val="00281028"/>
    <w:rsid w:val="00290A30"/>
    <w:rsid w:val="00294CE9"/>
    <w:rsid w:val="00296004"/>
    <w:rsid w:val="00296C68"/>
    <w:rsid w:val="00297E0F"/>
    <w:rsid w:val="002A5DA2"/>
    <w:rsid w:val="002B2472"/>
    <w:rsid w:val="002B43BB"/>
    <w:rsid w:val="002B5262"/>
    <w:rsid w:val="002B6D96"/>
    <w:rsid w:val="002B72AE"/>
    <w:rsid w:val="002C14CB"/>
    <w:rsid w:val="002C1AEC"/>
    <w:rsid w:val="002C2FF7"/>
    <w:rsid w:val="002C60DC"/>
    <w:rsid w:val="002C74E1"/>
    <w:rsid w:val="002D1C4D"/>
    <w:rsid w:val="002D36AC"/>
    <w:rsid w:val="002D56CB"/>
    <w:rsid w:val="002D7254"/>
    <w:rsid w:val="002E0C71"/>
    <w:rsid w:val="002E51FC"/>
    <w:rsid w:val="002E6DD5"/>
    <w:rsid w:val="002F025F"/>
    <w:rsid w:val="002F1078"/>
    <w:rsid w:val="002F1BB6"/>
    <w:rsid w:val="0030063A"/>
    <w:rsid w:val="003015D8"/>
    <w:rsid w:val="00305B5D"/>
    <w:rsid w:val="00306336"/>
    <w:rsid w:val="00320849"/>
    <w:rsid w:val="003218EB"/>
    <w:rsid w:val="00322BAE"/>
    <w:rsid w:val="00323FE2"/>
    <w:rsid w:val="003271FC"/>
    <w:rsid w:val="00334352"/>
    <w:rsid w:val="00343698"/>
    <w:rsid w:val="00344ADD"/>
    <w:rsid w:val="00346C6B"/>
    <w:rsid w:val="0035255D"/>
    <w:rsid w:val="00357B3D"/>
    <w:rsid w:val="00365BD6"/>
    <w:rsid w:val="003708BF"/>
    <w:rsid w:val="00377E85"/>
    <w:rsid w:val="0038081E"/>
    <w:rsid w:val="003829C6"/>
    <w:rsid w:val="00384AC8"/>
    <w:rsid w:val="0039147E"/>
    <w:rsid w:val="00393DB1"/>
    <w:rsid w:val="00395161"/>
    <w:rsid w:val="003962ED"/>
    <w:rsid w:val="0039736E"/>
    <w:rsid w:val="003A702C"/>
    <w:rsid w:val="003A79EB"/>
    <w:rsid w:val="003B5387"/>
    <w:rsid w:val="003C1A34"/>
    <w:rsid w:val="003C7122"/>
    <w:rsid w:val="003C7A76"/>
    <w:rsid w:val="003D0C5C"/>
    <w:rsid w:val="003D2183"/>
    <w:rsid w:val="003D42C7"/>
    <w:rsid w:val="003D744B"/>
    <w:rsid w:val="003E3C68"/>
    <w:rsid w:val="003E45C7"/>
    <w:rsid w:val="003F061B"/>
    <w:rsid w:val="003F19E0"/>
    <w:rsid w:val="0040101E"/>
    <w:rsid w:val="00402FD7"/>
    <w:rsid w:val="00415E07"/>
    <w:rsid w:val="00417998"/>
    <w:rsid w:val="00420513"/>
    <w:rsid w:val="00423C94"/>
    <w:rsid w:val="00425A72"/>
    <w:rsid w:val="00427D3F"/>
    <w:rsid w:val="00430605"/>
    <w:rsid w:val="00435FFD"/>
    <w:rsid w:val="00436E8E"/>
    <w:rsid w:val="00437218"/>
    <w:rsid w:val="00445779"/>
    <w:rsid w:val="00455E37"/>
    <w:rsid w:val="0045656D"/>
    <w:rsid w:val="004579B8"/>
    <w:rsid w:val="004664A6"/>
    <w:rsid w:val="00475171"/>
    <w:rsid w:val="00486683"/>
    <w:rsid w:val="00491200"/>
    <w:rsid w:val="0049351A"/>
    <w:rsid w:val="004A11E1"/>
    <w:rsid w:val="004B08E9"/>
    <w:rsid w:val="004B464A"/>
    <w:rsid w:val="004B526E"/>
    <w:rsid w:val="004C4704"/>
    <w:rsid w:val="004C5934"/>
    <w:rsid w:val="004C5FD2"/>
    <w:rsid w:val="004D2961"/>
    <w:rsid w:val="004D2E8B"/>
    <w:rsid w:val="004D3732"/>
    <w:rsid w:val="004F663C"/>
    <w:rsid w:val="004F71D4"/>
    <w:rsid w:val="00504839"/>
    <w:rsid w:val="0050688B"/>
    <w:rsid w:val="00506E81"/>
    <w:rsid w:val="00521BBC"/>
    <w:rsid w:val="00525BF0"/>
    <w:rsid w:val="005349EE"/>
    <w:rsid w:val="00543EBF"/>
    <w:rsid w:val="00551903"/>
    <w:rsid w:val="00552188"/>
    <w:rsid w:val="00560379"/>
    <w:rsid w:val="00560D8B"/>
    <w:rsid w:val="00564D57"/>
    <w:rsid w:val="00571B7C"/>
    <w:rsid w:val="005911AC"/>
    <w:rsid w:val="005A5166"/>
    <w:rsid w:val="005B0779"/>
    <w:rsid w:val="005B7231"/>
    <w:rsid w:val="005C08C1"/>
    <w:rsid w:val="005C4455"/>
    <w:rsid w:val="005D236A"/>
    <w:rsid w:val="005D4747"/>
    <w:rsid w:val="005D7508"/>
    <w:rsid w:val="005E0DB9"/>
    <w:rsid w:val="005E3513"/>
    <w:rsid w:val="005F30A9"/>
    <w:rsid w:val="005F3881"/>
    <w:rsid w:val="005F7445"/>
    <w:rsid w:val="005F7F25"/>
    <w:rsid w:val="006038D2"/>
    <w:rsid w:val="006039FC"/>
    <w:rsid w:val="00603CBA"/>
    <w:rsid w:val="006074F7"/>
    <w:rsid w:val="00613862"/>
    <w:rsid w:val="00621A31"/>
    <w:rsid w:val="00624F7F"/>
    <w:rsid w:val="006277E3"/>
    <w:rsid w:val="0063008B"/>
    <w:rsid w:val="00641A49"/>
    <w:rsid w:val="00642748"/>
    <w:rsid w:val="0064472E"/>
    <w:rsid w:val="00653E1C"/>
    <w:rsid w:val="00654ABB"/>
    <w:rsid w:val="00654AD0"/>
    <w:rsid w:val="006556F3"/>
    <w:rsid w:val="00672592"/>
    <w:rsid w:val="00672BB0"/>
    <w:rsid w:val="00676D9F"/>
    <w:rsid w:val="0068314D"/>
    <w:rsid w:val="00684012"/>
    <w:rsid w:val="006868C6"/>
    <w:rsid w:val="00687FBE"/>
    <w:rsid w:val="006A0128"/>
    <w:rsid w:val="006A0E2A"/>
    <w:rsid w:val="006A2912"/>
    <w:rsid w:val="006B0385"/>
    <w:rsid w:val="006B4254"/>
    <w:rsid w:val="006B575E"/>
    <w:rsid w:val="006B7EF1"/>
    <w:rsid w:val="006C05BF"/>
    <w:rsid w:val="006C09B9"/>
    <w:rsid w:val="006C0A98"/>
    <w:rsid w:val="006C43DD"/>
    <w:rsid w:val="006D5907"/>
    <w:rsid w:val="006E3942"/>
    <w:rsid w:val="006E566F"/>
    <w:rsid w:val="006E6583"/>
    <w:rsid w:val="00707318"/>
    <w:rsid w:val="007123E4"/>
    <w:rsid w:val="00713249"/>
    <w:rsid w:val="00716F4D"/>
    <w:rsid w:val="007175AF"/>
    <w:rsid w:val="00720A6E"/>
    <w:rsid w:val="007270AB"/>
    <w:rsid w:val="00730271"/>
    <w:rsid w:val="0073096B"/>
    <w:rsid w:val="00735779"/>
    <w:rsid w:val="00741B40"/>
    <w:rsid w:val="00744005"/>
    <w:rsid w:val="00744AEA"/>
    <w:rsid w:val="007513CB"/>
    <w:rsid w:val="00755D9C"/>
    <w:rsid w:val="007578F2"/>
    <w:rsid w:val="00761704"/>
    <w:rsid w:val="00764A60"/>
    <w:rsid w:val="00766C91"/>
    <w:rsid w:val="007679F6"/>
    <w:rsid w:val="007729C1"/>
    <w:rsid w:val="00776E94"/>
    <w:rsid w:val="007800A1"/>
    <w:rsid w:val="00781CB4"/>
    <w:rsid w:val="00784BC2"/>
    <w:rsid w:val="00786F95"/>
    <w:rsid w:val="00791A57"/>
    <w:rsid w:val="007A0B2B"/>
    <w:rsid w:val="007C5650"/>
    <w:rsid w:val="007C68CE"/>
    <w:rsid w:val="007D367E"/>
    <w:rsid w:val="007D3723"/>
    <w:rsid w:val="007D79C0"/>
    <w:rsid w:val="007E24CB"/>
    <w:rsid w:val="007F00EC"/>
    <w:rsid w:val="007F4834"/>
    <w:rsid w:val="008011CD"/>
    <w:rsid w:val="00802121"/>
    <w:rsid w:val="00802D34"/>
    <w:rsid w:val="0080340C"/>
    <w:rsid w:val="00807823"/>
    <w:rsid w:val="0081181E"/>
    <w:rsid w:val="00813BD6"/>
    <w:rsid w:val="008230E4"/>
    <w:rsid w:val="00835DB8"/>
    <w:rsid w:val="00841455"/>
    <w:rsid w:val="00847D6C"/>
    <w:rsid w:val="00851538"/>
    <w:rsid w:val="00884765"/>
    <w:rsid w:val="00886534"/>
    <w:rsid w:val="008901AC"/>
    <w:rsid w:val="008920CA"/>
    <w:rsid w:val="008940B8"/>
    <w:rsid w:val="00896FD6"/>
    <w:rsid w:val="008A453D"/>
    <w:rsid w:val="008A629A"/>
    <w:rsid w:val="008A7618"/>
    <w:rsid w:val="008B34F1"/>
    <w:rsid w:val="008B3FD9"/>
    <w:rsid w:val="008B5C96"/>
    <w:rsid w:val="008D2F63"/>
    <w:rsid w:val="008E3E4B"/>
    <w:rsid w:val="008E4D74"/>
    <w:rsid w:val="008F2257"/>
    <w:rsid w:val="008F5623"/>
    <w:rsid w:val="008F754F"/>
    <w:rsid w:val="00901F4F"/>
    <w:rsid w:val="0090244C"/>
    <w:rsid w:val="00905142"/>
    <w:rsid w:val="00906CA9"/>
    <w:rsid w:val="009172F8"/>
    <w:rsid w:val="0092012E"/>
    <w:rsid w:val="009325C8"/>
    <w:rsid w:val="00933833"/>
    <w:rsid w:val="009409FD"/>
    <w:rsid w:val="00941C60"/>
    <w:rsid w:val="0094546A"/>
    <w:rsid w:val="00950120"/>
    <w:rsid w:val="009539AE"/>
    <w:rsid w:val="00954F75"/>
    <w:rsid w:val="0095790A"/>
    <w:rsid w:val="009602FA"/>
    <w:rsid w:val="00960954"/>
    <w:rsid w:val="00961E68"/>
    <w:rsid w:val="009713BC"/>
    <w:rsid w:val="00974B4E"/>
    <w:rsid w:val="00983506"/>
    <w:rsid w:val="009843EA"/>
    <w:rsid w:val="009843F2"/>
    <w:rsid w:val="009856B3"/>
    <w:rsid w:val="00990C17"/>
    <w:rsid w:val="0099272C"/>
    <w:rsid w:val="00992D15"/>
    <w:rsid w:val="00993467"/>
    <w:rsid w:val="009A2A62"/>
    <w:rsid w:val="009A31E8"/>
    <w:rsid w:val="009C3C65"/>
    <w:rsid w:val="009D618E"/>
    <w:rsid w:val="009E5A5C"/>
    <w:rsid w:val="009F3637"/>
    <w:rsid w:val="009F54CD"/>
    <w:rsid w:val="00A0432C"/>
    <w:rsid w:val="00A10DDA"/>
    <w:rsid w:val="00A12976"/>
    <w:rsid w:val="00A13B56"/>
    <w:rsid w:val="00A201E4"/>
    <w:rsid w:val="00A20CAB"/>
    <w:rsid w:val="00A27502"/>
    <w:rsid w:val="00A2794F"/>
    <w:rsid w:val="00A27AB6"/>
    <w:rsid w:val="00A27F95"/>
    <w:rsid w:val="00A3308D"/>
    <w:rsid w:val="00A35528"/>
    <w:rsid w:val="00A4074C"/>
    <w:rsid w:val="00A4278B"/>
    <w:rsid w:val="00A668CD"/>
    <w:rsid w:val="00A72074"/>
    <w:rsid w:val="00A77BCE"/>
    <w:rsid w:val="00A842A6"/>
    <w:rsid w:val="00A85247"/>
    <w:rsid w:val="00A910E6"/>
    <w:rsid w:val="00A972AE"/>
    <w:rsid w:val="00AA1F99"/>
    <w:rsid w:val="00AB6682"/>
    <w:rsid w:val="00AC4D7E"/>
    <w:rsid w:val="00AC6A08"/>
    <w:rsid w:val="00AE1647"/>
    <w:rsid w:val="00AE3055"/>
    <w:rsid w:val="00AE5A85"/>
    <w:rsid w:val="00AF1BAD"/>
    <w:rsid w:val="00AF5132"/>
    <w:rsid w:val="00B03803"/>
    <w:rsid w:val="00B0542A"/>
    <w:rsid w:val="00B0758B"/>
    <w:rsid w:val="00B101FD"/>
    <w:rsid w:val="00B110C4"/>
    <w:rsid w:val="00B12EE8"/>
    <w:rsid w:val="00B3088B"/>
    <w:rsid w:val="00B34AD2"/>
    <w:rsid w:val="00B34E58"/>
    <w:rsid w:val="00B45B7F"/>
    <w:rsid w:val="00B46AA6"/>
    <w:rsid w:val="00B511ED"/>
    <w:rsid w:val="00B56C84"/>
    <w:rsid w:val="00B60E08"/>
    <w:rsid w:val="00B611AE"/>
    <w:rsid w:val="00B6444A"/>
    <w:rsid w:val="00B65286"/>
    <w:rsid w:val="00B65A68"/>
    <w:rsid w:val="00B66CD6"/>
    <w:rsid w:val="00B734BC"/>
    <w:rsid w:val="00B864EF"/>
    <w:rsid w:val="00B868D0"/>
    <w:rsid w:val="00B90F87"/>
    <w:rsid w:val="00B916FA"/>
    <w:rsid w:val="00B94616"/>
    <w:rsid w:val="00B95BA4"/>
    <w:rsid w:val="00B9626D"/>
    <w:rsid w:val="00B97AF1"/>
    <w:rsid w:val="00BA4503"/>
    <w:rsid w:val="00BA47AD"/>
    <w:rsid w:val="00BA4850"/>
    <w:rsid w:val="00BB6782"/>
    <w:rsid w:val="00BB7CAA"/>
    <w:rsid w:val="00BD14E9"/>
    <w:rsid w:val="00BD1E1E"/>
    <w:rsid w:val="00BD21EC"/>
    <w:rsid w:val="00BD3568"/>
    <w:rsid w:val="00BE4395"/>
    <w:rsid w:val="00BE5932"/>
    <w:rsid w:val="00BF79C2"/>
    <w:rsid w:val="00C062D1"/>
    <w:rsid w:val="00C075B9"/>
    <w:rsid w:val="00C11583"/>
    <w:rsid w:val="00C11D00"/>
    <w:rsid w:val="00C163DB"/>
    <w:rsid w:val="00C1693D"/>
    <w:rsid w:val="00C2028A"/>
    <w:rsid w:val="00C26CAF"/>
    <w:rsid w:val="00C32C32"/>
    <w:rsid w:val="00C45B8D"/>
    <w:rsid w:val="00C53C76"/>
    <w:rsid w:val="00C66FD6"/>
    <w:rsid w:val="00C7034C"/>
    <w:rsid w:val="00C71DAA"/>
    <w:rsid w:val="00C75F79"/>
    <w:rsid w:val="00C779C0"/>
    <w:rsid w:val="00C8015E"/>
    <w:rsid w:val="00C80B7C"/>
    <w:rsid w:val="00C85C37"/>
    <w:rsid w:val="00C85CDF"/>
    <w:rsid w:val="00CA5009"/>
    <w:rsid w:val="00CA62B0"/>
    <w:rsid w:val="00CB08CB"/>
    <w:rsid w:val="00CB0B5B"/>
    <w:rsid w:val="00CB78A7"/>
    <w:rsid w:val="00CC53A2"/>
    <w:rsid w:val="00CD0303"/>
    <w:rsid w:val="00CD05C7"/>
    <w:rsid w:val="00CD2C7F"/>
    <w:rsid w:val="00CD36E2"/>
    <w:rsid w:val="00CE3C25"/>
    <w:rsid w:val="00CE475C"/>
    <w:rsid w:val="00CE49B1"/>
    <w:rsid w:val="00CF3239"/>
    <w:rsid w:val="00D171D6"/>
    <w:rsid w:val="00D208BE"/>
    <w:rsid w:val="00D320EF"/>
    <w:rsid w:val="00D34580"/>
    <w:rsid w:val="00D40E92"/>
    <w:rsid w:val="00D42DB6"/>
    <w:rsid w:val="00D46A14"/>
    <w:rsid w:val="00D46CBE"/>
    <w:rsid w:val="00D53DE4"/>
    <w:rsid w:val="00D601DD"/>
    <w:rsid w:val="00D6299D"/>
    <w:rsid w:val="00D65559"/>
    <w:rsid w:val="00D65AA9"/>
    <w:rsid w:val="00D715C4"/>
    <w:rsid w:val="00D7579F"/>
    <w:rsid w:val="00D77C44"/>
    <w:rsid w:val="00D92106"/>
    <w:rsid w:val="00DC1647"/>
    <w:rsid w:val="00DC1AD4"/>
    <w:rsid w:val="00DC43F5"/>
    <w:rsid w:val="00DC4F87"/>
    <w:rsid w:val="00DD4CC7"/>
    <w:rsid w:val="00DD500D"/>
    <w:rsid w:val="00DE27A1"/>
    <w:rsid w:val="00DF1778"/>
    <w:rsid w:val="00DF194E"/>
    <w:rsid w:val="00DF63D4"/>
    <w:rsid w:val="00E00030"/>
    <w:rsid w:val="00E01C84"/>
    <w:rsid w:val="00E03451"/>
    <w:rsid w:val="00E04969"/>
    <w:rsid w:val="00E05876"/>
    <w:rsid w:val="00E141AD"/>
    <w:rsid w:val="00E1776E"/>
    <w:rsid w:val="00E227E4"/>
    <w:rsid w:val="00E22E14"/>
    <w:rsid w:val="00E23700"/>
    <w:rsid w:val="00E23DE4"/>
    <w:rsid w:val="00E27DB9"/>
    <w:rsid w:val="00E31B23"/>
    <w:rsid w:val="00E31E19"/>
    <w:rsid w:val="00E32F5D"/>
    <w:rsid w:val="00E37D78"/>
    <w:rsid w:val="00E45575"/>
    <w:rsid w:val="00E50A1F"/>
    <w:rsid w:val="00E527BD"/>
    <w:rsid w:val="00E53FF3"/>
    <w:rsid w:val="00E61784"/>
    <w:rsid w:val="00E66AB7"/>
    <w:rsid w:val="00E67BBD"/>
    <w:rsid w:val="00E70934"/>
    <w:rsid w:val="00E73E88"/>
    <w:rsid w:val="00E7510B"/>
    <w:rsid w:val="00E903A0"/>
    <w:rsid w:val="00E91AF4"/>
    <w:rsid w:val="00E926BD"/>
    <w:rsid w:val="00E97453"/>
    <w:rsid w:val="00E97A32"/>
    <w:rsid w:val="00EA1ADA"/>
    <w:rsid w:val="00EA22AB"/>
    <w:rsid w:val="00EA54FE"/>
    <w:rsid w:val="00EA7C34"/>
    <w:rsid w:val="00EB5B94"/>
    <w:rsid w:val="00EC0478"/>
    <w:rsid w:val="00EC333A"/>
    <w:rsid w:val="00EC3DD0"/>
    <w:rsid w:val="00EC58F9"/>
    <w:rsid w:val="00ED0E82"/>
    <w:rsid w:val="00ED1C9C"/>
    <w:rsid w:val="00ED3535"/>
    <w:rsid w:val="00EE2837"/>
    <w:rsid w:val="00EE4F68"/>
    <w:rsid w:val="00EF4611"/>
    <w:rsid w:val="00F02BC2"/>
    <w:rsid w:val="00F16C4B"/>
    <w:rsid w:val="00F21246"/>
    <w:rsid w:val="00F245AC"/>
    <w:rsid w:val="00F25DB5"/>
    <w:rsid w:val="00F26F33"/>
    <w:rsid w:val="00F45344"/>
    <w:rsid w:val="00F4559F"/>
    <w:rsid w:val="00F505B6"/>
    <w:rsid w:val="00F51A34"/>
    <w:rsid w:val="00F57F8A"/>
    <w:rsid w:val="00F61275"/>
    <w:rsid w:val="00F649B9"/>
    <w:rsid w:val="00F65EB8"/>
    <w:rsid w:val="00F73F81"/>
    <w:rsid w:val="00F76A26"/>
    <w:rsid w:val="00F76ABC"/>
    <w:rsid w:val="00F82CA7"/>
    <w:rsid w:val="00F90A58"/>
    <w:rsid w:val="00F97D23"/>
    <w:rsid w:val="00FA0A20"/>
    <w:rsid w:val="00FA66D6"/>
    <w:rsid w:val="00FA7B8F"/>
    <w:rsid w:val="00FB169C"/>
    <w:rsid w:val="00FB64EE"/>
    <w:rsid w:val="00FC22EE"/>
    <w:rsid w:val="00FC3864"/>
    <w:rsid w:val="00FC3999"/>
    <w:rsid w:val="00FC3FB7"/>
    <w:rsid w:val="00FD3C79"/>
    <w:rsid w:val="00FD7836"/>
    <w:rsid w:val="00FE311B"/>
    <w:rsid w:val="00FE64BD"/>
    <w:rsid w:val="00FE6A7E"/>
    <w:rsid w:val="00FE7B11"/>
    <w:rsid w:val="00FF0D94"/>
    <w:rsid w:val="00FF2E59"/>
    <w:rsid w:val="00FF3A50"/>
    <w:rsid w:val="00FF5280"/>
    <w:rsid w:val="00FF52E1"/>
    <w:rsid w:val="00FF6C8B"/>
    <w:rsid w:val="00FF74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CE8D294"/>
  <w15:chartTrackingRefBased/>
  <w15:docId w15:val="{20BCD505-8E0F-4A4E-8B23-450C67DC3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sz w:val="21"/>
        <w:szCs w:val="21"/>
        <w:lang w:val="en-US" w:eastAsia="zh-CN" w:bidi="ar-SA"/>
      </w:rPr>
    </w:rPrDefault>
    <w:pPrDefault>
      <w:pPr>
        <w:spacing w:line="312" w:lineRule="auto"/>
        <w:ind w:firstLineChars="300" w:firstLine="3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72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9172F8"/>
    <w:pPr>
      <w:spacing w:line="276" w:lineRule="auto"/>
      <w:ind w:right="45" w:firstLineChars="0" w:firstLine="301"/>
      <w:jc w:val="both"/>
    </w:pPr>
    <w:rPr>
      <w:sz w:val="24"/>
      <w:szCs w:val="24"/>
      <w:lang w:eastAsia="en-US" w:bidi="en-US"/>
    </w:rPr>
  </w:style>
  <w:style w:type="paragraph" w:styleId="a3">
    <w:name w:val="header"/>
    <w:basedOn w:val="a"/>
    <w:link w:val="Char"/>
    <w:uiPriority w:val="99"/>
    <w:unhideWhenUsed/>
    <w:rsid w:val="009172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72F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72F8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72F8"/>
    <w:rPr>
      <w:sz w:val="18"/>
      <w:szCs w:val="18"/>
    </w:rPr>
  </w:style>
  <w:style w:type="table" w:styleId="a5">
    <w:name w:val="Table Grid"/>
    <w:basedOn w:val="a1"/>
    <w:uiPriority w:val="39"/>
    <w:rsid w:val="009172F8"/>
    <w:pPr>
      <w:spacing w:line="240" w:lineRule="auto"/>
      <w:ind w:right="45" w:firstLineChars="0" w:firstLine="301"/>
      <w:jc w:val="both"/>
    </w:pPr>
    <w:rPr>
      <w:rFonts w:ascii="Times" w:hAnsi="Tim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iPriority w:val="99"/>
    <w:semiHidden/>
    <w:unhideWhenUsed/>
    <w:rsid w:val="009172F8"/>
    <w:pPr>
      <w:spacing w:before="100" w:beforeAutospacing="1" w:after="100" w:afterAutospacing="1" w:line="240" w:lineRule="auto"/>
    </w:pPr>
    <w:rPr>
      <w:rFonts w:ascii="宋体" w:hAnsi="宋体" w:cs="宋体"/>
      <w:sz w:val="24"/>
      <w:szCs w:val="24"/>
    </w:rPr>
  </w:style>
  <w:style w:type="paragraph" w:styleId="a7">
    <w:name w:val="List Paragraph"/>
    <w:basedOn w:val="a"/>
    <w:uiPriority w:val="34"/>
    <w:qFormat/>
    <w:rsid w:val="009172F8"/>
    <w:pPr>
      <w:ind w:firstLine="420"/>
    </w:pPr>
  </w:style>
  <w:style w:type="paragraph" w:customStyle="1" w:styleId="a8">
    <w:name w:val="试卷标题"/>
    <w:basedOn w:val="a"/>
    <w:link w:val="Char1"/>
    <w:qFormat/>
    <w:rsid w:val="00CD0303"/>
    <w:pPr>
      <w:widowControl w:val="0"/>
      <w:adjustRightInd w:val="0"/>
      <w:snapToGrid w:val="0"/>
      <w:ind w:firstLineChars="0" w:firstLine="0"/>
    </w:pPr>
    <w:rPr>
      <w:rFonts w:eastAsia="黑体"/>
      <w:spacing w:val="10"/>
      <w:kern w:val="2"/>
      <w:sz w:val="44"/>
      <w:szCs w:val="22"/>
    </w:rPr>
  </w:style>
  <w:style w:type="paragraph" w:customStyle="1" w:styleId="a9">
    <w:name w:val="试卷正文"/>
    <w:basedOn w:val="a"/>
    <w:link w:val="Char2"/>
    <w:qFormat/>
    <w:rsid w:val="006A2912"/>
    <w:pPr>
      <w:widowControl w:val="0"/>
      <w:tabs>
        <w:tab w:val="left" w:pos="567"/>
        <w:tab w:val="left" w:pos="1320"/>
        <w:tab w:val="left" w:pos="2520"/>
        <w:tab w:val="left" w:pos="5103"/>
        <w:tab w:val="left" w:pos="7260"/>
      </w:tabs>
      <w:adjustRightInd w:val="0"/>
      <w:ind w:firstLineChars="0" w:firstLine="0"/>
    </w:pPr>
    <w:rPr>
      <w:rFonts w:eastAsiaTheme="majorEastAsia"/>
      <w:noProof/>
      <w:spacing w:val="10"/>
    </w:rPr>
  </w:style>
  <w:style w:type="character" w:customStyle="1" w:styleId="Char1">
    <w:name w:val="试卷标题 Char"/>
    <w:basedOn w:val="a0"/>
    <w:link w:val="a8"/>
    <w:rsid w:val="00CD0303"/>
    <w:rPr>
      <w:rFonts w:eastAsia="黑体"/>
      <w:spacing w:val="10"/>
      <w:kern w:val="2"/>
      <w:sz w:val="44"/>
      <w:szCs w:val="22"/>
    </w:rPr>
  </w:style>
  <w:style w:type="paragraph" w:customStyle="1" w:styleId="aa">
    <w:name w:val="试卷小标题"/>
    <w:basedOn w:val="a"/>
    <w:link w:val="Char3"/>
    <w:qFormat/>
    <w:rsid w:val="00EC3DD0"/>
    <w:pPr>
      <w:widowControl w:val="0"/>
      <w:tabs>
        <w:tab w:val="left" w:pos="426"/>
      </w:tabs>
      <w:adjustRightInd w:val="0"/>
      <w:spacing w:before="240" w:line="360" w:lineRule="auto"/>
      <w:ind w:firstLineChars="0" w:firstLine="0"/>
    </w:pPr>
    <w:rPr>
      <w:rFonts w:eastAsia="黑体"/>
      <w:b/>
      <w:snapToGrid w:val="0"/>
      <w:spacing w:val="10"/>
    </w:rPr>
  </w:style>
  <w:style w:type="character" w:customStyle="1" w:styleId="Char2">
    <w:name w:val="试卷正文 Char"/>
    <w:basedOn w:val="a0"/>
    <w:link w:val="a9"/>
    <w:rsid w:val="006A2912"/>
    <w:rPr>
      <w:rFonts w:eastAsiaTheme="majorEastAsia"/>
      <w:noProof/>
      <w:spacing w:val="10"/>
    </w:rPr>
  </w:style>
  <w:style w:type="character" w:customStyle="1" w:styleId="Char3">
    <w:name w:val="试卷小标题 Char"/>
    <w:basedOn w:val="a0"/>
    <w:link w:val="aa"/>
    <w:rsid w:val="00EC3DD0"/>
    <w:rPr>
      <w:rFonts w:eastAsia="黑体"/>
      <w:b/>
      <w:snapToGrid w:val="0"/>
      <w:spacing w:val="10"/>
    </w:rPr>
  </w:style>
  <w:style w:type="character" w:styleId="ab">
    <w:name w:val="annotation reference"/>
    <w:basedOn w:val="a0"/>
    <w:uiPriority w:val="99"/>
    <w:semiHidden/>
    <w:unhideWhenUsed/>
    <w:rsid w:val="00CE475C"/>
    <w:rPr>
      <w:sz w:val="21"/>
      <w:szCs w:val="21"/>
    </w:rPr>
  </w:style>
  <w:style w:type="paragraph" w:styleId="ac">
    <w:name w:val="annotation text"/>
    <w:basedOn w:val="a"/>
    <w:link w:val="Char4"/>
    <w:uiPriority w:val="99"/>
    <w:unhideWhenUsed/>
    <w:rsid w:val="00CE475C"/>
  </w:style>
  <w:style w:type="character" w:customStyle="1" w:styleId="Char4">
    <w:name w:val="批注文字 Char"/>
    <w:basedOn w:val="a0"/>
    <w:link w:val="ac"/>
    <w:uiPriority w:val="99"/>
    <w:rsid w:val="00CE475C"/>
  </w:style>
  <w:style w:type="paragraph" w:styleId="ad">
    <w:name w:val="annotation subject"/>
    <w:basedOn w:val="ac"/>
    <w:next w:val="ac"/>
    <w:link w:val="Char5"/>
    <w:uiPriority w:val="99"/>
    <w:semiHidden/>
    <w:unhideWhenUsed/>
    <w:rsid w:val="00CE475C"/>
    <w:rPr>
      <w:b/>
      <w:bCs/>
    </w:rPr>
  </w:style>
  <w:style w:type="character" w:customStyle="1" w:styleId="Char5">
    <w:name w:val="批注主题 Char"/>
    <w:basedOn w:val="Char4"/>
    <w:link w:val="ad"/>
    <w:uiPriority w:val="99"/>
    <w:semiHidden/>
    <w:rsid w:val="00CE475C"/>
    <w:rPr>
      <w:b/>
      <w:bCs/>
    </w:rPr>
  </w:style>
  <w:style w:type="paragraph" w:styleId="ae">
    <w:name w:val="Balloon Text"/>
    <w:basedOn w:val="a"/>
    <w:link w:val="Char6"/>
    <w:uiPriority w:val="99"/>
    <w:semiHidden/>
    <w:unhideWhenUsed/>
    <w:rsid w:val="00CE475C"/>
    <w:pPr>
      <w:spacing w:line="240" w:lineRule="auto"/>
    </w:pPr>
    <w:rPr>
      <w:sz w:val="18"/>
      <w:szCs w:val="18"/>
    </w:rPr>
  </w:style>
  <w:style w:type="character" w:customStyle="1" w:styleId="Char6">
    <w:name w:val="批注框文本 Char"/>
    <w:basedOn w:val="a0"/>
    <w:link w:val="ae"/>
    <w:uiPriority w:val="99"/>
    <w:semiHidden/>
    <w:rsid w:val="00CE475C"/>
    <w:rPr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551903"/>
  </w:style>
  <w:style w:type="paragraph" w:styleId="af">
    <w:name w:val="No Spacing"/>
    <w:link w:val="Char7"/>
    <w:uiPriority w:val="1"/>
    <w:qFormat/>
    <w:rsid w:val="00551903"/>
    <w:pPr>
      <w:spacing w:line="240" w:lineRule="auto"/>
      <w:ind w:firstLineChars="0" w:firstLine="0"/>
    </w:pPr>
    <w:rPr>
      <w:rFonts w:ascii="Calibri" w:hAnsi="Calibri"/>
      <w:sz w:val="22"/>
      <w:szCs w:val="22"/>
    </w:rPr>
  </w:style>
  <w:style w:type="character" w:customStyle="1" w:styleId="Char7">
    <w:name w:val="无间隔 Char"/>
    <w:basedOn w:val="a0"/>
    <w:link w:val="af"/>
    <w:uiPriority w:val="1"/>
    <w:rsid w:val="00551903"/>
    <w:rPr>
      <w:rFonts w:ascii="Calibri" w:hAnsi="Calibri"/>
      <w:sz w:val="22"/>
      <w:szCs w:val="22"/>
    </w:rPr>
  </w:style>
  <w:style w:type="character" w:styleId="af0">
    <w:name w:val="Placeholder Text"/>
    <w:basedOn w:val="a0"/>
    <w:uiPriority w:val="99"/>
    <w:semiHidden/>
    <w:rsid w:val="00551903"/>
    <w:rPr>
      <w:color w:val="808080"/>
    </w:rPr>
  </w:style>
  <w:style w:type="table" w:customStyle="1" w:styleId="10">
    <w:name w:val="网格型1"/>
    <w:basedOn w:val="a1"/>
    <w:next w:val="a5"/>
    <w:uiPriority w:val="59"/>
    <w:rsid w:val="00551903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next w:val="a5"/>
    <w:uiPriority w:val="59"/>
    <w:rsid w:val="003C7122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next w:val="a5"/>
    <w:uiPriority w:val="59"/>
    <w:rsid w:val="003C7122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0">
    <w:name w:val="无列表2"/>
    <w:next w:val="a2"/>
    <w:uiPriority w:val="99"/>
    <w:semiHidden/>
    <w:unhideWhenUsed/>
    <w:rsid w:val="000E7527"/>
  </w:style>
  <w:style w:type="table" w:customStyle="1" w:styleId="4">
    <w:name w:val="网格型4"/>
    <w:basedOn w:val="a1"/>
    <w:next w:val="a5"/>
    <w:uiPriority w:val="59"/>
    <w:rsid w:val="000E7527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a1"/>
    <w:next w:val="a5"/>
    <w:uiPriority w:val="59"/>
    <w:rsid w:val="00716F4D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a1"/>
    <w:next w:val="a5"/>
    <w:uiPriority w:val="59"/>
    <w:rsid w:val="00365BD6"/>
    <w:pPr>
      <w:spacing w:line="240" w:lineRule="auto"/>
      <w:ind w:firstLineChars="0" w:firstLine="0"/>
    </w:pPr>
    <w:rPr>
      <w:rFonts w:ascii="Calibri" w:hAnsi="Calibri"/>
      <w:kern w:val="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542" Type="http://schemas.openxmlformats.org/officeDocument/2006/relationships/image" Target="media/image265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9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image" Target="media/image105.wmf"/><Relationship Id="rId564" Type="http://schemas.openxmlformats.org/officeDocument/2006/relationships/image" Target="media/image276.wmf"/><Relationship Id="rId424" Type="http://schemas.openxmlformats.org/officeDocument/2006/relationships/image" Target="media/image207.wmf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1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fontTable" Target="fontTable.xml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597" Type="http://schemas.openxmlformats.org/officeDocument/2006/relationships/image" Target="media/image292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6.wmf"/><Relationship Id="rId98" Type="http://schemas.openxmlformats.org/officeDocument/2006/relationships/image" Target="media/image46.png"/><Relationship Id="rId163" Type="http://schemas.openxmlformats.org/officeDocument/2006/relationships/oleObject" Target="embeddings/oleObject76.bin"/><Relationship Id="rId370" Type="http://schemas.openxmlformats.org/officeDocument/2006/relationships/image" Target="media/image180.wmf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7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7.bin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0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5.wmf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8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9.wmf"/><Relationship Id="rId635" Type="http://schemas.openxmlformats.org/officeDocument/2006/relationships/image" Target="media/image310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646" Type="http://schemas.openxmlformats.org/officeDocument/2006/relationships/oleObject" Target="embeddings/oleObject323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1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4.bin"/><Relationship Id="rId548" Type="http://schemas.openxmlformats.org/officeDocument/2006/relationships/image" Target="media/image268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1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79.wmf"/><Relationship Id="rId626" Type="http://schemas.openxmlformats.org/officeDocument/2006/relationships/image" Target="media/image306.wmf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18" Type="http://schemas.openxmlformats.org/officeDocument/2006/relationships/image" Target="media/image7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637" Type="http://schemas.openxmlformats.org/officeDocument/2006/relationships/image" Target="media/image3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8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9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header" Target="header2.xml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52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79.bin"/><Relationship Id="rId617" Type="http://schemas.openxmlformats.org/officeDocument/2006/relationships/image" Target="media/image302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8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9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0.wmf"/><Relationship Id="rId628" Type="http://schemas.openxmlformats.org/officeDocument/2006/relationships/image" Target="media/image307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image" Target="media/image312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443" Type="http://schemas.openxmlformats.org/officeDocument/2006/relationships/oleObject" Target="embeddings/oleObject219.bin"/><Relationship Id="rId650" Type="http://schemas.openxmlformats.org/officeDocument/2006/relationships/footer" Target="footer2.xml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52" Type="http://schemas.openxmlformats.org/officeDocument/2006/relationships/image" Target="media/image270.wmf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image" Target="media/image30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0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image" Target="media/image313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5.wmf"/><Relationship Id="rId543" Type="http://schemas.openxmlformats.org/officeDocument/2006/relationships/oleObject" Target="embeddings/oleObject270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4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1.bin"/><Relationship Id="rId6" Type="http://schemas.openxmlformats.org/officeDocument/2006/relationships/footnotes" Target="footnotes.xml"/><Relationship Id="rId238" Type="http://schemas.openxmlformats.org/officeDocument/2006/relationships/image" Target="media/image115.png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4.bin"/><Relationship Id="rId652" Type="http://schemas.openxmlformats.org/officeDocument/2006/relationships/footer" Target="footer3.xml"/><Relationship Id="rId291" Type="http://schemas.openxmlformats.org/officeDocument/2006/relationships/image" Target="media/image142.wmf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0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0.wmf"/><Relationship Id="rId554" Type="http://schemas.openxmlformats.org/officeDocument/2006/relationships/image" Target="media/image271.wmf"/><Relationship Id="rId596" Type="http://schemas.openxmlformats.org/officeDocument/2006/relationships/oleObject" Target="embeddings/oleObject29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4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2.jpeg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1.wmf"/><Relationship Id="rId576" Type="http://schemas.openxmlformats.org/officeDocument/2006/relationships/image" Target="media/image282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image" Target="media/image294.wmf"/><Relationship Id="rId643" Type="http://schemas.openxmlformats.org/officeDocument/2006/relationships/image" Target="media/image314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1.bin"/><Relationship Id="rId587" Type="http://schemas.openxmlformats.org/officeDocument/2006/relationships/image" Target="media/image287.wmf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654" Type="http://schemas.openxmlformats.org/officeDocument/2006/relationships/theme" Target="theme/theme1.xml"/><Relationship Id="rId46" Type="http://schemas.openxmlformats.org/officeDocument/2006/relationships/image" Target="media/image21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1.wmf"/><Relationship Id="rId556" Type="http://schemas.openxmlformats.org/officeDocument/2006/relationships/image" Target="media/image2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1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image" Target="media/image160.wmf"/><Relationship Id="rId480" Type="http://schemas.openxmlformats.org/officeDocument/2006/relationships/image" Target="media/image235.wmf"/><Relationship Id="rId536" Type="http://schemas.openxmlformats.org/officeDocument/2006/relationships/image" Target="media/image26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5.wmf"/><Relationship Id="rId578" Type="http://schemas.openxmlformats.org/officeDocument/2006/relationships/image" Target="media/image283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5.wmf"/><Relationship Id="rId645" Type="http://schemas.openxmlformats.org/officeDocument/2006/relationships/image" Target="media/image315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2.bin"/><Relationship Id="rId589" Type="http://schemas.openxmlformats.org/officeDocument/2006/relationships/image" Target="media/image288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6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image" Target="media/image252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image" Target="media/image273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2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image" Target="media/image161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4.wmf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image" Target="media/image12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6.wmf"/><Relationship Id="rId538" Type="http://schemas.openxmlformats.org/officeDocument/2006/relationships/image" Target="media/image263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8.bin"/><Relationship Id="rId647" Type="http://schemas.openxmlformats.org/officeDocument/2006/relationships/header" Target="header1.xml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4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6.wmf"/><Relationship Id="rId518" Type="http://schemas.openxmlformats.org/officeDocument/2006/relationships/image" Target="media/image253.wmf"/><Relationship Id="rId115" Type="http://schemas.openxmlformats.org/officeDocument/2006/relationships/image" Target="media/image55.png"/><Relationship Id="rId157" Type="http://schemas.openxmlformats.org/officeDocument/2006/relationships/oleObject" Target="embeddings/oleObject73.bin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3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2.wmf"/><Relationship Id="rId540" Type="http://schemas.openxmlformats.org/officeDocument/2006/relationships/image" Target="media/image26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2.wmf"/><Relationship Id="rId582" Type="http://schemas.openxmlformats.org/officeDocument/2006/relationships/image" Target="media/image285.wmf"/><Relationship Id="rId638" Type="http://schemas.openxmlformats.org/officeDocument/2006/relationships/oleObject" Target="embeddings/oleObject319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7.wmf"/><Relationship Id="rId41" Type="http://schemas.openxmlformats.org/officeDocument/2006/relationships/oleObject" Target="embeddings/oleObject1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88.png"/><Relationship Id="rId551" Type="http://schemas.openxmlformats.org/officeDocument/2006/relationships/oleObject" Target="embeddings/oleObject274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footer" Target="footer1.xml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3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562" Type="http://schemas.openxmlformats.org/officeDocument/2006/relationships/image" Target="media/image275.wmf"/><Relationship Id="rId618" Type="http://schemas.openxmlformats.org/officeDocument/2006/relationships/oleObject" Target="embeddings/oleObject308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20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3.png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7.wmf"/><Relationship Id="rId651" Type="http://schemas.openxmlformats.org/officeDocument/2006/relationships/header" Target="header3.xml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298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1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9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544" Type="http://schemas.openxmlformats.org/officeDocument/2006/relationships/image" Target="media/image266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299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8.bin"/><Relationship Id="rId110" Type="http://schemas.openxmlformats.org/officeDocument/2006/relationships/image" Target="file:///C:\Documents%20and%20Settings\Administrator\Application%20Data\Tencent\Users\309822390\QQ\WinTemp\RichOle\AQX@IRSCB%5d%7dM%5b9YR%60U@%60EED.jpg" TargetMode="External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7.wmf"/><Relationship Id="rId121" Type="http://schemas.openxmlformats.org/officeDocument/2006/relationships/oleObject" Target="embeddings/oleObject55.bin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image" Target="media/image30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7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2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6.bin"/><Relationship Id="rId350" Type="http://schemas.openxmlformats.org/officeDocument/2006/relationships/image" Target="media/image170.wmf"/><Relationship Id="rId588" Type="http://schemas.openxmlformats.org/officeDocument/2006/relationships/oleObject" Target="embeddings/oleObject293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9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3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133BF0-B845-4821-BEAB-F3014CBC58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2342</Words>
  <Characters>13353</Characters>
  <Application>Microsoft Office Word</Application>
  <DocSecurity>0</DocSecurity>
  <Lines>111</Lines>
  <Paragraphs>31</Paragraphs>
  <ScaleCrop>false</ScaleCrop>
  <Company>sun</Company>
  <LinksUpToDate>false</LinksUpToDate>
  <CharactersWithSpaces>15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fei</dc:creator>
  <cp:keywords/>
  <dc:description/>
  <cp:lastModifiedBy>数字教学数学04</cp:lastModifiedBy>
  <cp:revision>48</cp:revision>
  <dcterms:created xsi:type="dcterms:W3CDTF">2017-03-20T02:53:00Z</dcterms:created>
  <dcterms:modified xsi:type="dcterms:W3CDTF">2017-04-05T05:40:00Z</dcterms:modified>
</cp:coreProperties>
</file>